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E122B2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4AFCD2F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60353DF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759630F2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6BA1A3D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DE0B16C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003394D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北京鼓楼片区四合院绿色改造</w:t>
            </w:r>
            <w:bookmarkEnd w:id="2"/>
          </w:p>
        </w:tc>
      </w:tr>
      <w:tr w:rsidR="00794676" w:rsidRPr="00D40158" w14:paraId="6D4C2B8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C8D52C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4AD741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北京</w:t>
            </w:r>
            <w:r>
              <w:t>-</w:t>
            </w:r>
            <w:r>
              <w:t>北京</w:t>
            </w:r>
            <w:bookmarkEnd w:id="3"/>
          </w:p>
        </w:tc>
      </w:tr>
      <w:tr w:rsidR="00794676" w:rsidRPr="00D40158" w14:paraId="6EC8773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E2E3C8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ED4A4F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25C981A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B930FF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3D74D9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28CA2C6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E80138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279E16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03B9E70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F1727E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6631F7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85B734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DE0BB2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177B4B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5F1F1B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62D64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5C3DC9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485408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DD3763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46AE94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2月29日</w:t>
              </w:r>
            </w:smartTag>
            <w:bookmarkEnd w:id="7"/>
          </w:p>
        </w:tc>
      </w:tr>
    </w:tbl>
    <w:p w14:paraId="770A8503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74E97991" wp14:editId="3BE9979A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DC6D6" w14:textId="77777777" w:rsidR="00BA3248" w:rsidRDefault="00BA3248">
      <w:pPr>
        <w:spacing w:line="240" w:lineRule="atLeast"/>
        <w:jc w:val="center"/>
        <w:rPr>
          <w:rFonts w:ascii="宋体" w:hAnsi="宋体"/>
        </w:rPr>
      </w:pPr>
    </w:p>
    <w:p w14:paraId="64E1FE98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FA4A7A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CF0FAE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3D6B9D9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4F2103F8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AC17CA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D6EBC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788274A6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0A21B8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607137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7FDA7F8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FC1FBE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FE92FC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164245106</w:t>
            </w:r>
            <w:bookmarkEnd w:id="11"/>
          </w:p>
        </w:tc>
      </w:tr>
    </w:tbl>
    <w:p w14:paraId="7C5ADAD1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44898B7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6BB86B0F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B35C410" w14:textId="34786718" w:rsidR="006E2FED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1629009" w:history="1">
        <w:r w:rsidR="006E2FED" w:rsidRPr="00DF42DB">
          <w:rPr>
            <w:rStyle w:val="a8"/>
          </w:rPr>
          <w:t>1</w:t>
        </w:r>
        <w:r w:rsidR="006E2FED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E2FED" w:rsidRPr="00DF42DB">
          <w:rPr>
            <w:rStyle w:val="a8"/>
          </w:rPr>
          <w:t>建筑概况</w:t>
        </w:r>
        <w:r w:rsidR="006E2FED">
          <w:rPr>
            <w:webHidden/>
          </w:rPr>
          <w:tab/>
        </w:r>
        <w:r w:rsidR="006E2FED">
          <w:rPr>
            <w:webHidden/>
          </w:rPr>
          <w:fldChar w:fldCharType="begin"/>
        </w:r>
        <w:r w:rsidR="006E2FED">
          <w:rPr>
            <w:webHidden/>
          </w:rPr>
          <w:instrText xml:space="preserve"> PAGEREF _Toc91629009 \h </w:instrText>
        </w:r>
        <w:r w:rsidR="006E2FED">
          <w:rPr>
            <w:webHidden/>
          </w:rPr>
        </w:r>
        <w:r w:rsidR="006E2FED">
          <w:rPr>
            <w:webHidden/>
          </w:rPr>
          <w:fldChar w:fldCharType="separate"/>
        </w:r>
        <w:r w:rsidR="006E2FED">
          <w:rPr>
            <w:webHidden/>
          </w:rPr>
          <w:t>3</w:t>
        </w:r>
        <w:r w:rsidR="006E2FED">
          <w:rPr>
            <w:webHidden/>
          </w:rPr>
          <w:fldChar w:fldCharType="end"/>
        </w:r>
      </w:hyperlink>
    </w:p>
    <w:p w14:paraId="48AF5F7F" w14:textId="6DF4E155" w:rsidR="006E2FED" w:rsidRDefault="006E2FE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629010" w:history="1">
        <w:r w:rsidRPr="00DF42DB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F42DB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AEF6222" w14:textId="3195A92C" w:rsidR="006E2FED" w:rsidRDefault="006E2FE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629011" w:history="1">
        <w:r w:rsidRPr="00DF42DB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F42DB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C946169" w14:textId="2C1A6957" w:rsidR="006E2FED" w:rsidRDefault="006E2FE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629012" w:history="1">
        <w:r w:rsidRPr="00DF42DB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F42DB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369AF52" w14:textId="3A7C7B36" w:rsidR="006E2FED" w:rsidRDefault="006E2FE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629013" w:history="1">
        <w:r w:rsidRPr="00DF42DB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F42DB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8779CC8" w14:textId="27747DE2" w:rsidR="006E2FED" w:rsidRDefault="006E2FE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629014" w:history="1">
        <w:r w:rsidRPr="00DF42DB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F42DB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FC65CC6" w14:textId="6160E080" w:rsidR="006E2FED" w:rsidRDefault="006E2FE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629015" w:history="1">
        <w:r w:rsidRPr="00DF42DB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F42DB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7E21A02" w14:textId="73E60E4A" w:rsidR="006E2FED" w:rsidRDefault="006E2FE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629016" w:history="1">
        <w:r w:rsidRPr="00DF42DB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F42DB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80C7ECB" w14:textId="61DA367F" w:rsidR="006E2FED" w:rsidRDefault="006E2FE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629017" w:history="1">
        <w:r w:rsidRPr="00DF42DB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F42DB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0268F0D7" w14:textId="3726598D" w:rsidR="006E2FED" w:rsidRDefault="006E2FE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629018" w:history="1">
        <w:r w:rsidRPr="00DF42DB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F42DB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EEC1956" w14:textId="221FF079" w:rsidR="006E2FED" w:rsidRDefault="006E2FE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629019" w:history="1">
        <w:r w:rsidRPr="00DF42DB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F42DB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294B8B0" w14:textId="466BA5A8" w:rsidR="006E2FED" w:rsidRDefault="006E2FE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629020" w:history="1">
        <w:r w:rsidRPr="00DF42DB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F42DB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E7DE425" w14:textId="4A986404" w:rsidR="006E2FED" w:rsidRDefault="006E2FE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629021" w:history="1">
        <w:r w:rsidRPr="00DF42DB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F42DB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EA63FB9" w14:textId="2C18CEB6" w:rsidR="006E2FED" w:rsidRDefault="006E2FE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1629022" w:history="1">
        <w:r w:rsidRPr="00DF42DB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F42DB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AE785C7" w14:textId="0C027962" w:rsidR="006E2FED" w:rsidRDefault="006E2FE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629023" w:history="1">
        <w:r w:rsidRPr="00DF42DB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F42DB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F0420F3" w14:textId="3315894F" w:rsidR="006E2FED" w:rsidRDefault="006E2FE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1629024" w:history="1">
        <w:r w:rsidRPr="00DF42DB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F42DB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7C70D547" w14:textId="50A26C8B" w:rsidR="006E2FED" w:rsidRDefault="006E2FE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629025" w:history="1">
        <w:r w:rsidRPr="00DF42DB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F42DB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0FB2FE2E" w14:textId="6B8EA8BB" w:rsidR="006E2FED" w:rsidRDefault="006E2FE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1629026" w:history="1">
        <w:r w:rsidRPr="00DF42DB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F42DB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6290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094CEBE6" w14:textId="60CDE813" w:rsidR="00794676" w:rsidRDefault="00794676" w:rsidP="00794676">
      <w:pPr>
        <w:spacing w:line="240" w:lineRule="atLeast"/>
      </w:pPr>
      <w:r>
        <w:fldChar w:fldCharType="end"/>
      </w:r>
    </w:p>
    <w:p w14:paraId="67029831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9956E22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1629009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28AF37F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4AF027E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8FF6414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北京鼓楼片区四合院绿色改造</w:t>
            </w:r>
            <w:bookmarkEnd w:id="14"/>
          </w:p>
        </w:tc>
      </w:tr>
      <w:tr w:rsidR="00794676" w:rsidRPr="005816EB" w14:paraId="4C50A28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50303B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FB2E038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北京</w:t>
            </w:r>
            <w:r>
              <w:t>-</w:t>
            </w:r>
            <w:r>
              <w:t>北京</w:t>
            </w:r>
            <w:bookmarkEnd w:id="15"/>
          </w:p>
        </w:tc>
      </w:tr>
      <w:tr w:rsidR="00794676" w:rsidRPr="005816EB" w14:paraId="239B277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C77FB3F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1EE707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9.8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235C3648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6.47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1D6AD5C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246131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55733CC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bookmarkEnd w:id="18"/>
          </w:p>
        </w:tc>
      </w:tr>
      <w:tr w:rsidR="00794676" w:rsidRPr="005816EB" w14:paraId="1664F37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698F842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578CD33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466135E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9DD298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48FA95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2050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504A886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A5D554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99C67E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1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5D2F64D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65F5A1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310F90E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6.6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6E6992E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E3CE61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1532971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6336040E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1629010"/>
      <w:bookmarkEnd w:id="13"/>
      <w:r>
        <w:rPr>
          <w:rFonts w:hint="eastAsia"/>
        </w:rPr>
        <w:t>评价依据</w:t>
      </w:r>
      <w:bookmarkEnd w:id="27"/>
    </w:p>
    <w:bookmarkEnd w:id="26"/>
    <w:p w14:paraId="2A468BCB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北京市居住建筑节能设计标准》</w:t>
      </w:r>
      <w:r>
        <w:rPr>
          <w:rFonts w:hint="eastAsia"/>
        </w:rPr>
        <w:t>DB11/891-2020</w:t>
      </w:r>
      <w:bookmarkEnd w:id="28"/>
    </w:p>
    <w:p w14:paraId="6F6DA423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5C3ED829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71F78A1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40787A9A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69044A46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1629011"/>
      <w:r>
        <w:rPr>
          <w:rFonts w:hint="eastAsia"/>
        </w:rPr>
        <w:t>评价目标与方法</w:t>
      </w:r>
      <w:bookmarkEnd w:id="30"/>
    </w:p>
    <w:p w14:paraId="64A24195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1629012"/>
      <w:r>
        <w:rPr>
          <w:rFonts w:hint="eastAsia"/>
          <w:kern w:val="2"/>
        </w:rPr>
        <w:t>评价目标</w:t>
      </w:r>
      <w:bookmarkEnd w:id="31"/>
    </w:p>
    <w:p w14:paraId="3FBAEF6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017E5EE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680C0874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1629013"/>
      <w:r>
        <w:rPr>
          <w:rFonts w:hint="eastAsia"/>
          <w:kern w:val="2"/>
        </w:rPr>
        <w:t>评价方法</w:t>
      </w:r>
      <w:bookmarkEnd w:id="32"/>
    </w:p>
    <w:p w14:paraId="30AD34FE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7FD6B3F5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AC10D7C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AC2CD5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E4C6EE0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546734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65E7B0E7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B2F2BB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1BAC9A8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7B18D8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18F556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72CB1BD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4F7EA6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5488D36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047A7F2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9D7217">
              <w:rPr>
                <w:position w:val="-9"/>
              </w:rPr>
              <w:pict w14:anchorId="0B69C6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6E2FED">
              <w:rPr>
                <w:position w:val="-9"/>
              </w:rPr>
              <w:pict w14:anchorId="73EC9CD4">
                <v:shape id="_x0000_i1071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A6C26CC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52194C15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F8891A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B5E066A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128FA62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C1A4E67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9F10ABF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83EA63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67BCC9F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665C98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56A58A1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F361EF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A4F0B4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5706DF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536BDE0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01EEF7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DD6D30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8D9A9F7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3BD71565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9D7217">
              <w:rPr>
                <w:position w:val="-9"/>
              </w:rPr>
              <w:pict w14:anchorId="57495B30">
                <v:shape id="_x0000_i1027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6E2FED">
              <w:rPr>
                <w:position w:val="-9"/>
              </w:rPr>
              <w:pict w14:anchorId="343C291D">
                <v:shape id="_x0000_i1072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455C95AA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BE669A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2170362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15A4CFD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0483ABD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3020DDD">
          <v:shape id="_x0000_i1029" type="#_x0000_t75" style="width:30pt;height:14.4pt" o:ole="">
            <v:imagedata r:id="rId11" o:title=""/>
          </v:shape>
          <o:OLEObject Type="Embed" ProgID="Equation.DSMT4" ShapeID="_x0000_i1029" DrawAspect="Content" ObjectID="_170224176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9D7217">
        <w:rPr>
          <w:position w:val="-6"/>
        </w:rPr>
        <w:pict w14:anchorId="00DA7FFA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6E2FED">
        <w:rPr>
          <w:position w:val="-6"/>
        </w:rPr>
        <w:pict w14:anchorId="596C3F23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E021A4F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9D7217">
        <w:rPr>
          <w:position w:val="-8"/>
        </w:rPr>
        <w:pict w14:anchorId="28BEFDB9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6E2FED">
        <w:rPr>
          <w:position w:val="-8"/>
        </w:rPr>
        <w:pict w14:anchorId="42186B0A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61B83022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9D7217">
        <w:rPr>
          <w:rFonts w:ascii="宋体" w:hAnsi="宋体"/>
          <w:position w:val="-8"/>
        </w:rPr>
        <w:pict w14:anchorId="3DCF2763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6E2FED">
        <w:rPr>
          <w:rFonts w:ascii="宋体" w:hAnsi="宋体"/>
          <w:position w:val="-8"/>
        </w:rPr>
        <w:pict w14:anchorId="4F26E91D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721B7E36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23C5D31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7408574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014C9A6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2CBD3DA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D7217">
        <w:rPr>
          <w:position w:val="-23"/>
        </w:rPr>
        <w:pict w14:anchorId="22C9E9CF">
          <v:shape id="_x0000_i103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2FED">
        <w:rPr>
          <w:position w:val="-23"/>
        </w:rPr>
        <w:pict w14:anchorId="371B6FBC">
          <v:shape id="_x0000_i107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08B571F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D7217">
        <w:rPr>
          <w:position w:val="-24"/>
        </w:rPr>
        <w:pict w14:anchorId="329A485A">
          <v:shape id="_x0000_i1038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2FED">
        <w:rPr>
          <w:position w:val="-24"/>
        </w:rPr>
        <w:pict w14:anchorId="63D6825B">
          <v:shape id="_x0000_i1077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D7217">
        <w:rPr>
          <w:position w:val="-8"/>
        </w:rPr>
        <w:pict w14:anchorId="3753B8D9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2FED">
        <w:rPr>
          <w:position w:val="-8"/>
        </w:rPr>
        <w:pict w14:anchorId="21E723DE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C9A081E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D7217">
        <w:rPr>
          <w:position w:val="-8"/>
        </w:rPr>
        <w:pict w14:anchorId="3B57B69E">
          <v:shape id="_x0000_i1042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2FED">
        <w:rPr>
          <w:position w:val="-8"/>
        </w:rPr>
        <w:pict w14:anchorId="2F05A35E">
          <v:shape id="_x0000_i1079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D7217">
        <w:rPr>
          <w:position w:val="-26"/>
        </w:rPr>
        <w:pict w14:anchorId="06590A12">
          <v:shape id="_x0000_i1044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2FED">
        <w:rPr>
          <w:position w:val="-26"/>
        </w:rPr>
        <w:pict w14:anchorId="20E3FB81">
          <v:shape id="_x0000_i108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C364828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97AF787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D7217">
        <w:rPr>
          <w:position w:val="-21"/>
        </w:rPr>
        <w:pict w14:anchorId="653448B8">
          <v:shape id="_x0000_i1046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2FED">
        <w:rPr>
          <w:position w:val="-21"/>
        </w:rPr>
        <w:pict w14:anchorId="21D6B847">
          <v:shape id="_x0000_i1081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D76DD71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341A2B5E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AFE7D87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D7217">
        <w:rPr>
          <w:position w:val="-8"/>
        </w:rPr>
        <w:pict w14:anchorId="456831D1">
          <v:shape id="_x0000_i1048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2FED">
        <w:rPr>
          <w:position w:val="-8"/>
        </w:rPr>
        <w:pict w14:anchorId="494BF757">
          <v:shape id="_x0000_i1082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D7217">
        <w:rPr>
          <w:position w:val="-26"/>
        </w:rPr>
        <w:pict w14:anchorId="025CAB56">
          <v:shape id="_x0000_i105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2FED">
        <w:rPr>
          <w:position w:val="-26"/>
        </w:rPr>
        <w:pict w14:anchorId="3825B6D8">
          <v:shape id="_x0000_i1083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40228FB7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8F03A13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D7217">
        <w:rPr>
          <w:position w:val="-8"/>
        </w:rPr>
        <w:pict w14:anchorId="19E44395">
          <v:shape id="_x0000_i1052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2FED">
        <w:rPr>
          <w:position w:val="-8"/>
        </w:rPr>
        <w:pict w14:anchorId="65015DB4">
          <v:shape id="_x0000_i1084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02F08F2C" w14:textId="77777777" w:rsidR="00794676" w:rsidRPr="00EA1A05" w:rsidRDefault="009D7217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0074B389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6E2FED">
        <w:rPr>
          <w:position w:val="-8"/>
        </w:rPr>
        <w:pict w14:anchorId="18184CE3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61B13B2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67378C3B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D7217">
        <w:rPr>
          <w:position w:val="-9"/>
        </w:rPr>
        <w:pict w14:anchorId="774A6A31">
          <v:shape id="_x0000_i105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E2FED">
        <w:rPr>
          <w:position w:val="-9"/>
        </w:rPr>
        <w:pict w14:anchorId="7CD8DB50">
          <v:shape id="_x0000_i108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590B9956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9D7217">
        <w:rPr>
          <w:rFonts w:ascii="Cambria Math" w:hAnsi="Cambria Math"/>
          <w:color w:val="000000"/>
          <w:szCs w:val="21"/>
        </w:rPr>
        <w:pict w14:anchorId="266277E3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6E2FED">
        <w:rPr>
          <w:rFonts w:ascii="Cambria Math" w:hAnsi="Cambria Math"/>
          <w:color w:val="000000"/>
          <w:szCs w:val="21"/>
        </w:rPr>
        <w:pict w14:anchorId="2A9E01A1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2D065348" w14:textId="77777777" w:rsidR="00794676" w:rsidRPr="00C72292" w:rsidRDefault="00794676" w:rsidP="00794676">
      <w:pPr>
        <w:pStyle w:val="a0"/>
        <w:ind w:left="1470" w:right="1470"/>
      </w:pPr>
    </w:p>
    <w:p w14:paraId="66B5BF3B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1629014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65761E9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162901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058A9CCB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F81414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CB13AC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56278D0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659FEA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72F57FE7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1ADC89A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6E498BCF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F38B774" w14:textId="77777777" w:rsidR="00794676" w:rsidRPr="009E2851" w:rsidRDefault="009D721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AB13FE1">
                <v:shape id="_x0000_i1060" type="#_x0000_t75" style="width:14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DE2C4C4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9D7217">
              <w:rPr>
                <w:position w:val="-8"/>
              </w:rPr>
              <w:pict w14:anchorId="4CEC4BAA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6E2FED">
              <w:rPr>
                <w:position w:val="-8"/>
              </w:rPr>
              <w:pict w14:anchorId="201FAA0D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FA3751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CCEA2D5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C581B49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6857A84" w14:textId="77777777" w:rsidR="00794676" w:rsidRPr="009E2851" w:rsidRDefault="009D721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79CB80C6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9B9C63D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6F6D30D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60B58BD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09A6D4D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1B841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2FE97650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603F6929" w14:textId="77777777" w:rsidR="00794676" w:rsidRPr="009E2851" w:rsidRDefault="009D721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F1813C9">
                <v:shape id="_x0000_i1064" type="#_x0000_t75" style="width:2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BB220CF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BA19A02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19E45D4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F2BF5BA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A6C998E" w14:textId="77777777" w:rsidR="00794676" w:rsidRPr="009E2851" w:rsidRDefault="009D721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9BBB035">
                <v:shape id="_x0000_i1065" type="#_x0000_t75" style="width:1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4BAE4C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9D7217">
              <w:rPr>
                <w:position w:val="-8"/>
              </w:rPr>
              <w:pict w14:anchorId="20639ED9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6E2FED">
              <w:rPr>
                <w:position w:val="-8"/>
              </w:rPr>
              <w:pict w14:anchorId="28D1AA26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96A634E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1706051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4B6CDCC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47ED130" w14:textId="77777777" w:rsidR="00794676" w:rsidRPr="009E2851" w:rsidRDefault="009D721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E7939F1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02BF89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1EC0CF2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7B98F2E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E506845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01EF25" w14:textId="77777777" w:rsidR="00794676" w:rsidRPr="009E2851" w:rsidRDefault="009D721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BB086A0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93FFE5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70DF7C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DE827EC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DBCE93F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162901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134CE8FC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1E298B2F" wp14:editId="3ACD427F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2CFE3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A3248" w14:paraId="0DE45DA7" w14:textId="77777777">
        <w:tc>
          <w:tcPr>
            <w:tcW w:w="777" w:type="dxa"/>
            <w:shd w:val="clear" w:color="auto" w:fill="E6E6E6"/>
            <w:vAlign w:val="center"/>
          </w:tcPr>
          <w:p w14:paraId="033DDDC2" w14:textId="77777777" w:rsidR="00BA3248" w:rsidRDefault="009D721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7107FB" w14:textId="77777777" w:rsidR="00BA3248" w:rsidRDefault="009D721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4C2458" w14:textId="77777777" w:rsidR="00BA3248" w:rsidRDefault="009D721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B0D9F" w14:textId="77777777" w:rsidR="00BA3248" w:rsidRDefault="009D721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67BCF" w14:textId="77777777" w:rsidR="00BA3248" w:rsidRDefault="009D721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286F2B" w14:textId="77777777" w:rsidR="00BA3248" w:rsidRDefault="009D721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3D9C96" w14:textId="77777777" w:rsidR="00BA3248" w:rsidRDefault="009D721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AD09C5" w14:textId="77777777" w:rsidR="00BA3248" w:rsidRDefault="009D721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5CBE42" w14:textId="77777777" w:rsidR="00BA3248" w:rsidRDefault="009D721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FBAED5" w14:textId="77777777" w:rsidR="00BA3248" w:rsidRDefault="009D721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6F1ECF" w14:textId="77777777" w:rsidR="00BA3248" w:rsidRDefault="009D721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FDC7BC" w14:textId="77777777" w:rsidR="00BA3248" w:rsidRDefault="009D7217">
            <w:pPr>
              <w:jc w:val="center"/>
            </w:pPr>
            <w:r>
              <w:t>11:00</w:t>
            </w:r>
          </w:p>
        </w:tc>
      </w:tr>
      <w:tr w:rsidR="00BA3248" w14:paraId="77B795FE" w14:textId="77777777">
        <w:tc>
          <w:tcPr>
            <w:tcW w:w="777" w:type="dxa"/>
            <w:vAlign w:val="center"/>
          </w:tcPr>
          <w:p w14:paraId="0CE987CB" w14:textId="77777777" w:rsidR="00BA3248" w:rsidRDefault="009D7217">
            <w:r>
              <w:lastRenderedPageBreak/>
              <w:t>28.00</w:t>
            </w:r>
          </w:p>
        </w:tc>
        <w:tc>
          <w:tcPr>
            <w:tcW w:w="777" w:type="dxa"/>
            <w:vAlign w:val="center"/>
          </w:tcPr>
          <w:p w14:paraId="760B2C18" w14:textId="77777777" w:rsidR="00BA3248" w:rsidRDefault="009D7217">
            <w:r>
              <w:t>27.00</w:t>
            </w:r>
          </w:p>
        </w:tc>
        <w:tc>
          <w:tcPr>
            <w:tcW w:w="777" w:type="dxa"/>
            <w:vAlign w:val="center"/>
          </w:tcPr>
          <w:p w14:paraId="25A77B26" w14:textId="77777777" w:rsidR="00BA3248" w:rsidRDefault="009D7217">
            <w:r>
              <w:t>28.40</w:t>
            </w:r>
          </w:p>
        </w:tc>
        <w:tc>
          <w:tcPr>
            <w:tcW w:w="777" w:type="dxa"/>
            <w:vAlign w:val="center"/>
          </w:tcPr>
          <w:p w14:paraId="252C1FF9" w14:textId="77777777" w:rsidR="00BA3248" w:rsidRDefault="009D7217">
            <w:r>
              <w:t>26.00</w:t>
            </w:r>
          </w:p>
        </w:tc>
        <w:tc>
          <w:tcPr>
            <w:tcW w:w="777" w:type="dxa"/>
            <w:vAlign w:val="center"/>
          </w:tcPr>
          <w:p w14:paraId="28D34BA8" w14:textId="77777777" w:rsidR="00BA3248" w:rsidRDefault="009D7217">
            <w:r>
              <w:t>26.00</w:t>
            </w:r>
          </w:p>
        </w:tc>
        <w:tc>
          <w:tcPr>
            <w:tcW w:w="777" w:type="dxa"/>
            <w:vAlign w:val="center"/>
          </w:tcPr>
          <w:p w14:paraId="4D0A2859" w14:textId="77777777" w:rsidR="00BA3248" w:rsidRDefault="009D7217">
            <w:r>
              <w:t>26.90</w:t>
            </w:r>
          </w:p>
        </w:tc>
        <w:tc>
          <w:tcPr>
            <w:tcW w:w="777" w:type="dxa"/>
            <w:vAlign w:val="center"/>
          </w:tcPr>
          <w:p w14:paraId="19BAC0A4" w14:textId="77777777" w:rsidR="00BA3248" w:rsidRDefault="009D7217">
            <w:r>
              <w:t>27.00</w:t>
            </w:r>
          </w:p>
        </w:tc>
        <w:tc>
          <w:tcPr>
            <w:tcW w:w="777" w:type="dxa"/>
            <w:vAlign w:val="center"/>
          </w:tcPr>
          <w:p w14:paraId="2C7D130B" w14:textId="77777777" w:rsidR="00BA3248" w:rsidRDefault="009D7217">
            <w:r>
              <w:t>28.00</w:t>
            </w:r>
          </w:p>
        </w:tc>
        <w:tc>
          <w:tcPr>
            <w:tcW w:w="777" w:type="dxa"/>
            <w:vAlign w:val="center"/>
          </w:tcPr>
          <w:p w14:paraId="55506111" w14:textId="77777777" w:rsidR="00BA3248" w:rsidRDefault="009D7217">
            <w:r>
              <w:t>30.80</w:t>
            </w:r>
          </w:p>
        </w:tc>
        <w:tc>
          <w:tcPr>
            <w:tcW w:w="777" w:type="dxa"/>
            <w:vAlign w:val="center"/>
          </w:tcPr>
          <w:p w14:paraId="07A89B60" w14:textId="77777777" w:rsidR="00BA3248" w:rsidRDefault="009D7217">
            <w:r>
              <w:t>33.00</w:t>
            </w:r>
          </w:p>
        </w:tc>
        <w:tc>
          <w:tcPr>
            <w:tcW w:w="777" w:type="dxa"/>
            <w:vAlign w:val="center"/>
          </w:tcPr>
          <w:p w14:paraId="6A5D6F50" w14:textId="77777777" w:rsidR="00BA3248" w:rsidRDefault="009D7217">
            <w:r>
              <w:t>35.00</w:t>
            </w:r>
          </w:p>
        </w:tc>
        <w:tc>
          <w:tcPr>
            <w:tcW w:w="777" w:type="dxa"/>
            <w:vAlign w:val="center"/>
          </w:tcPr>
          <w:p w14:paraId="1D844E2B" w14:textId="77777777" w:rsidR="00BA3248" w:rsidRDefault="009D7217">
            <w:r>
              <w:t>37.30</w:t>
            </w:r>
          </w:p>
        </w:tc>
      </w:tr>
      <w:tr w:rsidR="00BA3248" w14:paraId="188E4D4C" w14:textId="77777777">
        <w:tc>
          <w:tcPr>
            <w:tcW w:w="777" w:type="dxa"/>
            <w:shd w:val="clear" w:color="auto" w:fill="E6E6E6"/>
            <w:vAlign w:val="center"/>
          </w:tcPr>
          <w:p w14:paraId="59023153" w14:textId="77777777" w:rsidR="00BA3248" w:rsidRDefault="009D721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2B2753" w14:textId="77777777" w:rsidR="00BA3248" w:rsidRDefault="009D721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9083C1" w14:textId="77777777" w:rsidR="00BA3248" w:rsidRDefault="009D721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B4C78" w14:textId="77777777" w:rsidR="00BA3248" w:rsidRDefault="009D721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516AC3" w14:textId="77777777" w:rsidR="00BA3248" w:rsidRDefault="009D721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79AC81" w14:textId="77777777" w:rsidR="00BA3248" w:rsidRDefault="009D721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DBBFD5" w14:textId="77777777" w:rsidR="00BA3248" w:rsidRDefault="009D721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5B28AC" w14:textId="77777777" w:rsidR="00BA3248" w:rsidRDefault="009D721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33FD3D" w14:textId="77777777" w:rsidR="00BA3248" w:rsidRDefault="009D721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86F431" w14:textId="77777777" w:rsidR="00BA3248" w:rsidRDefault="009D721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2B44B" w14:textId="77777777" w:rsidR="00BA3248" w:rsidRDefault="009D721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DB9FCD" w14:textId="77777777" w:rsidR="00BA3248" w:rsidRDefault="009D7217">
            <w:r>
              <w:t>23:00</w:t>
            </w:r>
          </w:p>
        </w:tc>
      </w:tr>
      <w:tr w:rsidR="00BA3248" w14:paraId="0A18282A" w14:textId="77777777">
        <w:tc>
          <w:tcPr>
            <w:tcW w:w="777" w:type="dxa"/>
            <w:vAlign w:val="center"/>
          </w:tcPr>
          <w:p w14:paraId="26381D93" w14:textId="77777777" w:rsidR="00BA3248" w:rsidRDefault="009D7217">
            <w:r>
              <w:t>39.00</w:t>
            </w:r>
          </w:p>
        </w:tc>
        <w:tc>
          <w:tcPr>
            <w:tcW w:w="777" w:type="dxa"/>
            <w:vAlign w:val="center"/>
          </w:tcPr>
          <w:p w14:paraId="51D35662" w14:textId="77777777" w:rsidR="00BA3248" w:rsidRDefault="009D7217">
            <w:r>
              <w:t>40.00</w:t>
            </w:r>
          </w:p>
        </w:tc>
        <w:tc>
          <w:tcPr>
            <w:tcW w:w="777" w:type="dxa"/>
            <w:vAlign w:val="center"/>
          </w:tcPr>
          <w:p w14:paraId="33A5E078" w14:textId="77777777" w:rsidR="00BA3248" w:rsidRDefault="009D7217">
            <w:r>
              <w:t>40.80</w:t>
            </w:r>
          </w:p>
        </w:tc>
        <w:tc>
          <w:tcPr>
            <w:tcW w:w="777" w:type="dxa"/>
            <w:vAlign w:val="center"/>
          </w:tcPr>
          <w:p w14:paraId="7DA12086" w14:textId="77777777" w:rsidR="00BA3248" w:rsidRDefault="009D7217">
            <w:r>
              <w:t>42.00</w:t>
            </w:r>
          </w:p>
        </w:tc>
        <w:tc>
          <w:tcPr>
            <w:tcW w:w="777" w:type="dxa"/>
            <w:vAlign w:val="center"/>
          </w:tcPr>
          <w:p w14:paraId="2969B914" w14:textId="77777777" w:rsidR="00BA3248" w:rsidRDefault="009D7217">
            <w:r>
              <w:t>42.00</w:t>
            </w:r>
          </w:p>
        </w:tc>
        <w:tc>
          <w:tcPr>
            <w:tcW w:w="777" w:type="dxa"/>
            <w:vAlign w:val="center"/>
          </w:tcPr>
          <w:p w14:paraId="57EE0C9B" w14:textId="77777777" w:rsidR="00BA3248" w:rsidRDefault="009D7217">
            <w:r>
              <w:t>41.10</w:t>
            </w:r>
          </w:p>
        </w:tc>
        <w:tc>
          <w:tcPr>
            <w:tcW w:w="777" w:type="dxa"/>
            <w:vAlign w:val="center"/>
          </w:tcPr>
          <w:p w14:paraId="62667611" w14:textId="77777777" w:rsidR="00BA3248" w:rsidRDefault="009D7217">
            <w:r>
              <w:t>41.00</w:t>
            </w:r>
          </w:p>
        </w:tc>
        <w:tc>
          <w:tcPr>
            <w:tcW w:w="777" w:type="dxa"/>
            <w:vAlign w:val="center"/>
          </w:tcPr>
          <w:p w14:paraId="0FCC4943" w14:textId="77777777" w:rsidR="00BA3248" w:rsidRDefault="009D7217">
            <w:r>
              <w:t>38.00</w:t>
            </w:r>
          </w:p>
        </w:tc>
        <w:tc>
          <w:tcPr>
            <w:tcW w:w="777" w:type="dxa"/>
            <w:vAlign w:val="center"/>
          </w:tcPr>
          <w:p w14:paraId="2B235613" w14:textId="77777777" w:rsidR="00BA3248" w:rsidRDefault="009D7217">
            <w:r>
              <w:t>37.00</w:t>
            </w:r>
          </w:p>
        </w:tc>
        <w:tc>
          <w:tcPr>
            <w:tcW w:w="777" w:type="dxa"/>
            <w:vAlign w:val="center"/>
          </w:tcPr>
          <w:p w14:paraId="05A9DC5D" w14:textId="77777777" w:rsidR="00BA3248" w:rsidRDefault="009D7217">
            <w:r>
              <w:t>32.00</w:t>
            </w:r>
          </w:p>
        </w:tc>
        <w:tc>
          <w:tcPr>
            <w:tcW w:w="777" w:type="dxa"/>
            <w:vAlign w:val="center"/>
          </w:tcPr>
          <w:p w14:paraId="60779DDF" w14:textId="77777777" w:rsidR="00BA3248" w:rsidRDefault="009D7217">
            <w:r>
              <w:t>32.00</w:t>
            </w:r>
          </w:p>
        </w:tc>
        <w:tc>
          <w:tcPr>
            <w:tcW w:w="777" w:type="dxa"/>
            <w:vAlign w:val="center"/>
          </w:tcPr>
          <w:p w14:paraId="67F055CB" w14:textId="77777777" w:rsidR="00BA3248" w:rsidRDefault="009D7217">
            <w:r>
              <w:t>32.20</w:t>
            </w:r>
          </w:p>
        </w:tc>
      </w:tr>
    </w:tbl>
    <w:p w14:paraId="5BC97772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5AF8465A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01AFC0CB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162901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E8F4965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E83D3E8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26552E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742A8723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2CC6F700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9FF6EF2" w14:textId="77777777" w:rsidR="00794676" w:rsidRPr="009E2851" w:rsidRDefault="009D7217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6F7CD35B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57503026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3A5413EC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68D10B6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7FE8F84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BA3248" w14:paraId="7AE7C680" w14:textId="77777777">
        <w:tc>
          <w:tcPr>
            <w:tcW w:w="1556" w:type="dxa"/>
            <w:shd w:val="clear" w:color="auto" w:fill="E6E6E6"/>
            <w:vAlign w:val="center"/>
          </w:tcPr>
          <w:p w14:paraId="2BD4B6F6" w14:textId="77777777" w:rsidR="00BA3248" w:rsidRDefault="009D7217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A7BC673" w14:textId="77777777" w:rsidR="00BA3248" w:rsidRDefault="009D7217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978DD68" w14:textId="77777777" w:rsidR="00BA3248" w:rsidRDefault="009D7217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CD29807" w14:textId="77777777" w:rsidR="00BA3248" w:rsidRDefault="009D7217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61F15B1" w14:textId="77777777" w:rsidR="00BA3248" w:rsidRDefault="009D7217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18FF647" w14:textId="77777777" w:rsidR="00BA3248" w:rsidRDefault="009D7217">
            <w:pPr>
              <w:jc w:val="center"/>
            </w:pPr>
            <w:r>
              <w:t>水平</w:t>
            </w:r>
          </w:p>
        </w:tc>
      </w:tr>
      <w:tr w:rsidR="00BA3248" w14:paraId="0F77B362" w14:textId="77777777">
        <w:tc>
          <w:tcPr>
            <w:tcW w:w="1556" w:type="dxa"/>
            <w:shd w:val="clear" w:color="auto" w:fill="E6E6E6"/>
            <w:vAlign w:val="center"/>
          </w:tcPr>
          <w:p w14:paraId="28B70BFF" w14:textId="77777777" w:rsidR="00BA3248" w:rsidRDefault="009D7217">
            <w:r>
              <w:t>0:00</w:t>
            </w:r>
          </w:p>
        </w:tc>
        <w:tc>
          <w:tcPr>
            <w:tcW w:w="1556" w:type="dxa"/>
            <w:vAlign w:val="center"/>
          </w:tcPr>
          <w:p w14:paraId="1153F3E8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5CC0BC95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690F8DE6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14C38E5E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2D396F83" w14:textId="77777777" w:rsidR="00BA3248" w:rsidRDefault="009D7217">
            <w:r>
              <w:t>0.00</w:t>
            </w:r>
          </w:p>
        </w:tc>
      </w:tr>
      <w:tr w:rsidR="00BA3248" w14:paraId="13601510" w14:textId="77777777">
        <w:tc>
          <w:tcPr>
            <w:tcW w:w="1556" w:type="dxa"/>
            <w:shd w:val="clear" w:color="auto" w:fill="E6E6E6"/>
            <w:vAlign w:val="center"/>
          </w:tcPr>
          <w:p w14:paraId="7E297251" w14:textId="77777777" w:rsidR="00BA3248" w:rsidRDefault="009D7217">
            <w:r>
              <w:t>1:00</w:t>
            </w:r>
          </w:p>
        </w:tc>
        <w:tc>
          <w:tcPr>
            <w:tcW w:w="1556" w:type="dxa"/>
            <w:vAlign w:val="center"/>
          </w:tcPr>
          <w:p w14:paraId="171384B7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62D71A8C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7122644B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4F6E7F9D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5D22994D" w14:textId="77777777" w:rsidR="00BA3248" w:rsidRDefault="009D7217">
            <w:r>
              <w:t>0.00</w:t>
            </w:r>
          </w:p>
        </w:tc>
      </w:tr>
      <w:tr w:rsidR="00BA3248" w14:paraId="53F9BEAE" w14:textId="77777777">
        <w:tc>
          <w:tcPr>
            <w:tcW w:w="1556" w:type="dxa"/>
            <w:shd w:val="clear" w:color="auto" w:fill="E6E6E6"/>
            <w:vAlign w:val="center"/>
          </w:tcPr>
          <w:p w14:paraId="6814C47A" w14:textId="77777777" w:rsidR="00BA3248" w:rsidRDefault="009D7217">
            <w:r>
              <w:t>2:00</w:t>
            </w:r>
          </w:p>
        </w:tc>
        <w:tc>
          <w:tcPr>
            <w:tcW w:w="1556" w:type="dxa"/>
            <w:vAlign w:val="center"/>
          </w:tcPr>
          <w:p w14:paraId="7FC268F6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6041B41B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53A74AB2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53E9752A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3E40B8AE" w14:textId="77777777" w:rsidR="00BA3248" w:rsidRDefault="009D7217">
            <w:r>
              <w:t>0.00</w:t>
            </w:r>
          </w:p>
        </w:tc>
      </w:tr>
      <w:tr w:rsidR="00BA3248" w14:paraId="0087F003" w14:textId="77777777">
        <w:tc>
          <w:tcPr>
            <w:tcW w:w="1556" w:type="dxa"/>
            <w:shd w:val="clear" w:color="auto" w:fill="E6E6E6"/>
            <w:vAlign w:val="center"/>
          </w:tcPr>
          <w:p w14:paraId="2F150063" w14:textId="77777777" w:rsidR="00BA3248" w:rsidRDefault="009D7217">
            <w:r>
              <w:t>3:00</w:t>
            </w:r>
          </w:p>
        </w:tc>
        <w:tc>
          <w:tcPr>
            <w:tcW w:w="1556" w:type="dxa"/>
            <w:vAlign w:val="center"/>
          </w:tcPr>
          <w:p w14:paraId="53BCB460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09609B9F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5A3EE6F2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3A2EB6FE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2D2F0963" w14:textId="77777777" w:rsidR="00BA3248" w:rsidRDefault="009D7217">
            <w:r>
              <w:t>0.00</w:t>
            </w:r>
          </w:p>
        </w:tc>
      </w:tr>
      <w:tr w:rsidR="00BA3248" w14:paraId="7E1CDF4A" w14:textId="77777777">
        <w:tc>
          <w:tcPr>
            <w:tcW w:w="1556" w:type="dxa"/>
            <w:shd w:val="clear" w:color="auto" w:fill="E6E6E6"/>
            <w:vAlign w:val="center"/>
          </w:tcPr>
          <w:p w14:paraId="7A0F5CC8" w14:textId="77777777" w:rsidR="00BA3248" w:rsidRDefault="009D7217">
            <w:r>
              <w:t>4:00</w:t>
            </w:r>
          </w:p>
        </w:tc>
        <w:tc>
          <w:tcPr>
            <w:tcW w:w="1556" w:type="dxa"/>
            <w:vAlign w:val="center"/>
          </w:tcPr>
          <w:p w14:paraId="3A675F9E" w14:textId="77777777" w:rsidR="00BA3248" w:rsidRDefault="009D7217">
            <w:r>
              <w:t>0.45</w:t>
            </w:r>
          </w:p>
        </w:tc>
        <w:tc>
          <w:tcPr>
            <w:tcW w:w="1556" w:type="dxa"/>
            <w:vAlign w:val="center"/>
          </w:tcPr>
          <w:p w14:paraId="2ACBF243" w14:textId="77777777" w:rsidR="00BA3248" w:rsidRDefault="009D7217">
            <w:r>
              <w:t>0.22</w:t>
            </w:r>
          </w:p>
        </w:tc>
        <w:tc>
          <w:tcPr>
            <w:tcW w:w="1556" w:type="dxa"/>
            <w:vAlign w:val="center"/>
          </w:tcPr>
          <w:p w14:paraId="6D19C137" w14:textId="77777777" w:rsidR="00BA3248" w:rsidRDefault="009D7217">
            <w:r>
              <w:t>0.01</w:t>
            </w:r>
          </w:p>
        </w:tc>
        <w:tc>
          <w:tcPr>
            <w:tcW w:w="1556" w:type="dxa"/>
            <w:vAlign w:val="center"/>
          </w:tcPr>
          <w:p w14:paraId="101642C2" w14:textId="77777777" w:rsidR="00BA3248" w:rsidRDefault="009D7217">
            <w:r>
              <w:t>0.22</w:t>
            </w:r>
          </w:p>
        </w:tc>
        <w:tc>
          <w:tcPr>
            <w:tcW w:w="1556" w:type="dxa"/>
            <w:vAlign w:val="center"/>
          </w:tcPr>
          <w:p w14:paraId="410BD5FB" w14:textId="77777777" w:rsidR="00BA3248" w:rsidRDefault="009D7217">
            <w:r>
              <w:t>0.00</w:t>
            </w:r>
          </w:p>
        </w:tc>
      </w:tr>
      <w:tr w:rsidR="00BA3248" w14:paraId="4B4E8858" w14:textId="77777777">
        <w:tc>
          <w:tcPr>
            <w:tcW w:w="1556" w:type="dxa"/>
            <w:shd w:val="clear" w:color="auto" w:fill="E6E6E6"/>
            <w:vAlign w:val="center"/>
          </w:tcPr>
          <w:p w14:paraId="34AF034F" w14:textId="77777777" w:rsidR="00BA3248" w:rsidRDefault="009D7217">
            <w:r>
              <w:t>5:00</w:t>
            </w:r>
          </w:p>
        </w:tc>
        <w:tc>
          <w:tcPr>
            <w:tcW w:w="1556" w:type="dxa"/>
            <w:vAlign w:val="center"/>
          </w:tcPr>
          <w:p w14:paraId="391EB70E" w14:textId="77777777" w:rsidR="00BA3248" w:rsidRDefault="009D7217">
            <w:r>
              <w:t>100.10</w:t>
            </w:r>
          </w:p>
        </w:tc>
        <w:tc>
          <w:tcPr>
            <w:tcW w:w="1556" w:type="dxa"/>
            <w:vAlign w:val="center"/>
          </w:tcPr>
          <w:p w14:paraId="6A616741" w14:textId="77777777" w:rsidR="00BA3248" w:rsidRDefault="009D7217">
            <w:r>
              <w:t>47.30</w:t>
            </w:r>
          </w:p>
        </w:tc>
        <w:tc>
          <w:tcPr>
            <w:tcW w:w="1556" w:type="dxa"/>
            <w:vAlign w:val="center"/>
          </w:tcPr>
          <w:p w14:paraId="35C31A48" w14:textId="77777777" w:rsidR="00BA3248" w:rsidRDefault="009D7217">
            <w:r>
              <w:t>50.52</w:t>
            </w:r>
          </w:p>
        </w:tc>
        <w:tc>
          <w:tcPr>
            <w:tcW w:w="1556" w:type="dxa"/>
            <w:vAlign w:val="center"/>
          </w:tcPr>
          <w:p w14:paraId="18D404B1" w14:textId="77777777" w:rsidR="00BA3248" w:rsidRDefault="009D7217">
            <w:r>
              <w:t>25.91</w:t>
            </w:r>
          </w:p>
        </w:tc>
        <w:tc>
          <w:tcPr>
            <w:tcW w:w="1556" w:type="dxa"/>
            <w:vAlign w:val="center"/>
          </w:tcPr>
          <w:p w14:paraId="18C4A730" w14:textId="77777777" w:rsidR="00BA3248" w:rsidRDefault="009D7217">
            <w:r>
              <w:t>93.90</w:t>
            </w:r>
          </w:p>
        </w:tc>
      </w:tr>
      <w:tr w:rsidR="00BA3248" w14:paraId="742BAC17" w14:textId="77777777">
        <w:tc>
          <w:tcPr>
            <w:tcW w:w="1556" w:type="dxa"/>
            <w:shd w:val="clear" w:color="auto" w:fill="E6E6E6"/>
            <w:vAlign w:val="center"/>
          </w:tcPr>
          <w:p w14:paraId="1ED182BE" w14:textId="77777777" w:rsidR="00BA3248" w:rsidRDefault="009D7217">
            <w:r>
              <w:t>6:00</w:t>
            </w:r>
          </w:p>
        </w:tc>
        <w:tc>
          <w:tcPr>
            <w:tcW w:w="1556" w:type="dxa"/>
            <w:vAlign w:val="center"/>
          </w:tcPr>
          <w:p w14:paraId="669186A4" w14:textId="77777777" w:rsidR="00BA3248" w:rsidRDefault="009D7217">
            <w:r>
              <w:t>196.32</w:t>
            </w:r>
          </w:p>
        </w:tc>
        <w:tc>
          <w:tcPr>
            <w:tcW w:w="1556" w:type="dxa"/>
            <w:vAlign w:val="center"/>
          </w:tcPr>
          <w:p w14:paraId="77E736B0" w14:textId="77777777" w:rsidR="00BA3248" w:rsidRDefault="009D7217">
            <w:r>
              <w:t>100.40</w:t>
            </w:r>
          </w:p>
        </w:tc>
        <w:tc>
          <w:tcPr>
            <w:tcW w:w="1556" w:type="dxa"/>
            <w:vAlign w:val="center"/>
          </w:tcPr>
          <w:p w14:paraId="7C29FA77" w14:textId="77777777" w:rsidR="00BA3248" w:rsidRDefault="009D7217">
            <w:r>
              <w:t>93.37</w:t>
            </w:r>
          </w:p>
        </w:tc>
        <w:tc>
          <w:tcPr>
            <w:tcW w:w="1556" w:type="dxa"/>
            <w:vAlign w:val="center"/>
          </w:tcPr>
          <w:p w14:paraId="717AA33C" w14:textId="77777777" w:rsidR="00BA3248" w:rsidRDefault="009D7217">
            <w:r>
              <w:t>61.94</w:t>
            </w:r>
          </w:p>
        </w:tc>
        <w:tc>
          <w:tcPr>
            <w:tcW w:w="1556" w:type="dxa"/>
            <w:vAlign w:val="center"/>
          </w:tcPr>
          <w:p w14:paraId="08D52651" w14:textId="77777777" w:rsidR="00BA3248" w:rsidRDefault="009D7217">
            <w:r>
              <w:t>194.10</w:t>
            </w:r>
          </w:p>
        </w:tc>
      </w:tr>
      <w:tr w:rsidR="00BA3248" w14:paraId="02955BCA" w14:textId="77777777">
        <w:tc>
          <w:tcPr>
            <w:tcW w:w="1556" w:type="dxa"/>
            <w:shd w:val="clear" w:color="auto" w:fill="E6E6E6"/>
            <w:vAlign w:val="center"/>
          </w:tcPr>
          <w:p w14:paraId="4A75F72D" w14:textId="77777777" w:rsidR="00BA3248" w:rsidRDefault="009D7217">
            <w:r>
              <w:t>7:00</w:t>
            </w:r>
          </w:p>
        </w:tc>
        <w:tc>
          <w:tcPr>
            <w:tcW w:w="1556" w:type="dxa"/>
            <w:vAlign w:val="center"/>
          </w:tcPr>
          <w:p w14:paraId="2A9846E6" w14:textId="77777777" w:rsidR="00BA3248" w:rsidRDefault="009D7217">
            <w:r>
              <w:t>294.17</w:t>
            </w:r>
          </w:p>
        </w:tc>
        <w:tc>
          <w:tcPr>
            <w:tcW w:w="1556" w:type="dxa"/>
            <w:vAlign w:val="center"/>
          </w:tcPr>
          <w:p w14:paraId="2EE4BF52" w14:textId="77777777" w:rsidR="00BA3248" w:rsidRDefault="009D7217">
            <w:r>
              <w:t>172.97</w:t>
            </w:r>
          </w:p>
        </w:tc>
        <w:tc>
          <w:tcPr>
            <w:tcW w:w="1556" w:type="dxa"/>
            <w:vAlign w:val="center"/>
          </w:tcPr>
          <w:p w14:paraId="188C777F" w14:textId="77777777" w:rsidR="00BA3248" w:rsidRDefault="009D7217">
            <w:r>
              <w:t>138.18</w:t>
            </w:r>
          </w:p>
        </w:tc>
        <w:tc>
          <w:tcPr>
            <w:tcW w:w="1556" w:type="dxa"/>
            <w:vAlign w:val="center"/>
          </w:tcPr>
          <w:p w14:paraId="5FD0FA48" w14:textId="77777777" w:rsidR="00BA3248" w:rsidRDefault="009D7217">
            <w:r>
              <w:t>110.65</w:t>
            </w:r>
          </w:p>
        </w:tc>
        <w:tc>
          <w:tcPr>
            <w:tcW w:w="1556" w:type="dxa"/>
            <w:vAlign w:val="center"/>
          </w:tcPr>
          <w:p w14:paraId="6F1E905E" w14:textId="77777777" w:rsidR="00BA3248" w:rsidRDefault="009D7217">
            <w:r>
              <w:t>323.10</w:t>
            </w:r>
          </w:p>
        </w:tc>
      </w:tr>
      <w:tr w:rsidR="00BA3248" w14:paraId="5330E139" w14:textId="77777777">
        <w:tc>
          <w:tcPr>
            <w:tcW w:w="1556" w:type="dxa"/>
            <w:shd w:val="clear" w:color="auto" w:fill="E6E6E6"/>
            <w:vAlign w:val="center"/>
          </w:tcPr>
          <w:p w14:paraId="36EF0EC1" w14:textId="77777777" w:rsidR="00BA3248" w:rsidRDefault="009D7217">
            <w:r>
              <w:t>8:00</w:t>
            </w:r>
          </w:p>
        </w:tc>
        <w:tc>
          <w:tcPr>
            <w:tcW w:w="1556" w:type="dxa"/>
            <w:vAlign w:val="center"/>
          </w:tcPr>
          <w:p w14:paraId="0C15C8B4" w14:textId="77777777" w:rsidR="00BA3248" w:rsidRDefault="009D7217">
            <w:r>
              <w:t>425.51</w:t>
            </w:r>
          </w:p>
        </w:tc>
        <w:tc>
          <w:tcPr>
            <w:tcW w:w="1556" w:type="dxa"/>
            <w:vAlign w:val="center"/>
          </w:tcPr>
          <w:p w14:paraId="3AC1498E" w14:textId="77777777" w:rsidR="00BA3248" w:rsidRDefault="009D7217">
            <w:r>
              <w:t>268.63</w:t>
            </w:r>
          </w:p>
        </w:tc>
        <w:tc>
          <w:tcPr>
            <w:tcW w:w="1556" w:type="dxa"/>
            <w:vAlign w:val="center"/>
          </w:tcPr>
          <w:p w14:paraId="242F8DDA" w14:textId="77777777" w:rsidR="00BA3248" w:rsidRDefault="009D7217">
            <w:r>
              <w:t>175.29</w:t>
            </w:r>
          </w:p>
        </w:tc>
        <w:tc>
          <w:tcPr>
            <w:tcW w:w="1556" w:type="dxa"/>
            <w:vAlign w:val="center"/>
          </w:tcPr>
          <w:p w14:paraId="4F619FB0" w14:textId="77777777" w:rsidR="00BA3248" w:rsidRDefault="009D7217">
            <w:r>
              <w:t>143.27</w:t>
            </w:r>
          </w:p>
        </w:tc>
        <w:tc>
          <w:tcPr>
            <w:tcW w:w="1556" w:type="dxa"/>
            <w:vAlign w:val="center"/>
          </w:tcPr>
          <w:p w14:paraId="6F380551" w14:textId="77777777" w:rsidR="00BA3248" w:rsidRDefault="009D7217">
            <w:r>
              <w:t>521.30</w:t>
            </w:r>
          </w:p>
        </w:tc>
      </w:tr>
      <w:tr w:rsidR="00BA3248" w14:paraId="7115FA87" w14:textId="77777777">
        <w:tc>
          <w:tcPr>
            <w:tcW w:w="1556" w:type="dxa"/>
            <w:shd w:val="clear" w:color="auto" w:fill="E6E6E6"/>
            <w:vAlign w:val="center"/>
          </w:tcPr>
          <w:p w14:paraId="153D17A9" w14:textId="77777777" w:rsidR="00BA3248" w:rsidRDefault="009D7217">
            <w:r>
              <w:t>9:00</w:t>
            </w:r>
          </w:p>
        </w:tc>
        <w:tc>
          <w:tcPr>
            <w:tcW w:w="1556" w:type="dxa"/>
            <w:vAlign w:val="center"/>
          </w:tcPr>
          <w:p w14:paraId="63C15A9A" w14:textId="77777777" w:rsidR="00BA3248" w:rsidRDefault="009D7217">
            <w:r>
              <w:t>419.79</w:t>
            </w:r>
          </w:p>
        </w:tc>
        <w:tc>
          <w:tcPr>
            <w:tcW w:w="1556" w:type="dxa"/>
            <w:vAlign w:val="center"/>
          </w:tcPr>
          <w:p w14:paraId="0BBDA63B" w14:textId="77777777" w:rsidR="00BA3248" w:rsidRDefault="009D7217">
            <w:r>
              <w:t>356.50</w:t>
            </w:r>
          </w:p>
        </w:tc>
        <w:tc>
          <w:tcPr>
            <w:tcW w:w="1556" w:type="dxa"/>
            <w:vAlign w:val="center"/>
          </w:tcPr>
          <w:p w14:paraId="059EE893" w14:textId="77777777" w:rsidR="00BA3248" w:rsidRDefault="009D7217">
            <w:r>
              <w:t>201.02</w:t>
            </w:r>
          </w:p>
        </w:tc>
        <w:tc>
          <w:tcPr>
            <w:tcW w:w="1556" w:type="dxa"/>
            <w:vAlign w:val="center"/>
          </w:tcPr>
          <w:p w14:paraId="3C4CF94A" w14:textId="77777777" w:rsidR="00BA3248" w:rsidRDefault="009D7217">
            <w:r>
              <w:t>165.99</w:t>
            </w:r>
          </w:p>
        </w:tc>
        <w:tc>
          <w:tcPr>
            <w:tcW w:w="1556" w:type="dxa"/>
            <w:vAlign w:val="center"/>
          </w:tcPr>
          <w:p w14:paraId="700453F6" w14:textId="77777777" w:rsidR="00BA3248" w:rsidRDefault="009D7217">
            <w:r>
              <w:t>662.80</w:t>
            </w:r>
          </w:p>
        </w:tc>
      </w:tr>
      <w:tr w:rsidR="00BA3248" w14:paraId="1A5B4266" w14:textId="77777777">
        <w:tc>
          <w:tcPr>
            <w:tcW w:w="1556" w:type="dxa"/>
            <w:shd w:val="clear" w:color="auto" w:fill="E6E6E6"/>
            <w:vAlign w:val="center"/>
          </w:tcPr>
          <w:p w14:paraId="7338F81D" w14:textId="77777777" w:rsidR="00BA3248" w:rsidRDefault="009D7217">
            <w:r>
              <w:t>10:00</w:t>
            </w:r>
          </w:p>
        </w:tc>
        <w:tc>
          <w:tcPr>
            <w:tcW w:w="1556" w:type="dxa"/>
            <w:vAlign w:val="center"/>
          </w:tcPr>
          <w:p w14:paraId="6B93601A" w14:textId="77777777" w:rsidR="00BA3248" w:rsidRDefault="009D7217">
            <w:r>
              <w:t>366.25</w:t>
            </w:r>
          </w:p>
        </w:tc>
        <w:tc>
          <w:tcPr>
            <w:tcW w:w="1556" w:type="dxa"/>
            <w:vAlign w:val="center"/>
          </w:tcPr>
          <w:p w14:paraId="0FDAB11F" w14:textId="77777777" w:rsidR="00BA3248" w:rsidRDefault="009D7217">
            <w:r>
              <w:t>447.33</w:t>
            </w:r>
          </w:p>
        </w:tc>
        <w:tc>
          <w:tcPr>
            <w:tcW w:w="1556" w:type="dxa"/>
            <w:vAlign w:val="center"/>
          </w:tcPr>
          <w:p w14:paraId="53C9A67C" w14:textId="77777777" w:rsidR="00BA3248" w:rsidRDefault="009D7217">
            <w:r>
              <w:t>233.58</w:t>
            </w:r>
          </w:p>
        </w:tc>
        <w:tc>
          <w:tcPr>
            <w:tcW w:w="1556" w:type="dxa"/>
            <w:vAlign w:val="center"/>
          </w:tcPr>
          <w:p w14:paraId="7A04D409" w14:textId="77777777" w:rsidR="00BA3248" w:rsidRDefault="009D7217">
            <w:r>
              <w:t>193.81</w:t>
            </w:r>
          </w:p>
        </w:tc>
        <w:tc>
          <w:tcPr>
            <w:tcW w:w="1556" w:type="dxa"/>
            <w:vAlign w:val="center"/>
          </w:tcPr>
          <w:p w14:paraId="26475A2D" w14:textId="77777777" w:rsidR="00BA3248" w:rsidRDefault="009D7217">
            <w:r>
              <w:t>806.00</w:t>
            </w:r>
          </w:p>
        </w:tc>
      </w:tr>
      <w:tr w:rsidR="00BA3248" w14:paraId="78F3D357" w14:textId="77777777">
        <w:tc>
          <w:tcPr>
            <w:tcW w:w="1556" w:type="dxa"/>
            <w:shd w:val="clear" w:color="auto" w:fill="E6E6E6"/>
            <w:vAlign w:val="center"/>
          </w:tcPr>
          <w:p w14:paraId="3A0EF28F" w14:textId="77777777" w:rsidR="00BA3248" w:rsidRDefault="009D7217">
            <w:r>
              <w:t>11:00</w:t>
            </w:r>
          </w:p>
        </w:tc>
        <w:tc>
          <w:tcPr>
            <w:tcW w:w="1556" w:type="dxa"/>
            <w:vAlign w:val="center"/>
          </w:tcPr>
          <w:p w14:paraId="6A7C37EE" w14:textId="77777777" w:rsidR="00BA3248" w:rsidRDefault="009D7217">
            <w:r>
              <w:t>249.35</w:t>
            </w:r>
          </w:p>
        </w:tc>
        <w:tc>
          <w:tcPr>
            <w:tcW w:w="1556" w:type="dxa"/>
            <w:vAlign w:val="center"/>
          </w:tcPr>
          <w:p w14:paraId="3A7A9973" w14:textId="77777777" w:rsidR="00BA3248" w:rsidRDefault="009D7217">
            <w:r>
              <w:t>489.74</w:t>
            </w:r>
          </w:p>
        </w:tc>
        <w:tc>
          <w:tcPr>
            <w:tcW w:w="1556" w:type="dxa"/>
            <w:vAlign w:val="center"/>
          </w:tcPr>
          <w:p w14:paraId="0C5DB183" w14:textId="77777777" w:rsidR="00BA3248" w:rsidRDefault="009D7217">
            <w:r>
              <w:t>249.35</w:t>
            </w:r>
          </w:p>
        </w:tc>
        <w:tc>
          <w:tcPr>
            <w:tcW w:w="1556" w:type="dxa"/>
            <w:vAlign w:val="center"/>
          </w:tcPr>
          <w:p w14:paraId="016FB52D" w14:textId="77777777" w:rsidR="00BA3248" w:rsidRDefault="009D7217">
            <w:r>
              <w:t>207.24</w:t>
            </w:r>
          </w:p>
        </w:tc>
        <w:tc>
          <w:tcPr>
            <w:tcW w:w="1556" w:type="dxa"/>
            <w:vAlign w:val="center"/>
          </w:tcPr>
          <w:p w14:paraId="358636DF" w14:textId="77777777" w:rsidR="00BA3248" w:rsidRDefault="009D7217">
            <w:r>
              <w:t>873.70</w:t>
            </w:r>
          </w:p>
        </w:tc>
      </w:tr>
      <w:tr w:rsidR="00BA3248" w14:paraId="3DAD13D7" w14:textId="77777777">
        <w:tc>
          <w:tcPr>
            <w:tcW w:w="1556" w:type="dxa"/>
            <w:shd w:val="clear" w:color="auto" w:fill="E6E6E6"/>
            <w:vAlign w:val="center"/>
          </w:tcPr>
          <w:p w14:paraId="3CFF9D1A" w14:textId="77777777" w:rsidR="00BA3248" w:rsidRDefault="009D7217">
            <w:r>
              <w:t>12:00</w:t>
            </w:r>
          </w:p>
        </w:tc>
        <w:tc>
          <w:tcPr>
            <w:tcW w:w="1556" w:type="dxa"/>
            <w:vAlign w:val="center"/>
          </w:tcPr>
          <w:p w14:paraId="353AC8E2" w14:textId="77777777" w:rsidR="00BA3248" w:rsidRDefault="009D7217">
            <w:r>
              <w:t>235.96</w:t>
            </w:r>
          </w:p>
        </w:tc>
        <w:tc>
          <w:tcPr>
            <w:tcW w:w="1556" w:type="dxa"/>
            <w:vAlign w:val="center"/>
          </w:tcPr>
          <w:p w14:paraId="2B396929" w14:textId="77777777" w:rsidR="00BA3248" w:rsidRDefault="009D7217">
            <w:r>
              <w:t>457.64</w:t>
            </w:r>
          </w:p>
        </w:tc>
        <w:tc>
          <w:tcPr>
            <w:tcW w:w="1556" w:type="dxa"/>
            <w:vAlign w:val="center"/>
          </w:tcPr>
          <w:p w14:paraId="54840251" w14:textId="77777777" w:rsidR="00BA3248" w:rsidRDefault="009D7217">
            <w:r>
              <w:t>374.65</w:t>
            </w:r>
          </w:p>
        </w:tc>
        <w:tc>
          <w:tcPr>
            <w:tcW w:w="1556" w:type="dxa"/>
            <w:vAlign w:val="center"/>
          </w:tcPr>
          <w:p w14:paraId="6759AEA5" w14:textId="77777777" w:rsidR="00BA3248" w:rsidRDefault="009D7217">
            <w:r>
              <w:t>196.16</w:t>
            </w:r>
          </w:p>
        </w:tc>
        <w:tc>
          <w:tcPr>
            <w:tcW w:w="1556" w:type="dxa"/>
            <w:vAlign w:val="center"/>
          </w:tcPr>
          <w:p w14:paraId="768DEC3F" w14:textId="77777777" w:rsidR="00BA3248" w:rsidRDefault="009D7217">
            <w:r>
              <w:t>828.90</w:t>
            </w:r>
          </w:p>
        </w:tc>
      </w:tr>
      <w:tr w:rsidR="00BA3248" w14:paraId="3B15D684" w14:textId="77777777">
        <w:tc>
          <w:tcPr>
            <w:tcW w:w="1556" w:type="dxa"/>
            <w:shd w:val="clear" w:color="auto" w:fill="E6E6E6"/>
            <w:vAlign w:val="center"/>
          </w:tcPr>
          <w:p w14:paraId="33DEE8C3" w14:textId="77777777" w:rsidR="00BA3248" w:rsidRDefault="009D7217">
            <w:r>
              <w:t>13:00</w:t>
            </w:r>
          </w:p>
        </w:tc>
        <w:tc>
          <w:tcPr>
            <w:tcW w:w="1556" w:type="dxa"/>
            <w:vAlign w:val="center"/>
          </w:tcPr>
          <w:p w14:paraId="09944986" w14:textId="77777777" w:rsidR="00BA3248" w:rsidRDefault="009D7217">
            <w:r>
              <w:t>215.46</w:t>
            </w:r>
          </w:p>
        </w:tc>
        <w:tc>
          <w:tcPr>
            <w:tcW w:w="1556" w:type="dxa"/>
            <w:vAlign w:val="center"/>
          </w:tcPr>
          <w:p w14:paraId="18D55480" w14:textId="77777777" w:rsidR="00BA3248" w:rsidRDefault="009D7217">
            <w:r>
              <w:t>391.87</w:t>
            </w:r>
          </w:p>
        </w:tc>
        <w:tc>
          <w:tcPr>
            <w:tcW w:w="1556" w:type="dxa"/>
            <w:vAlign w:val="center"/>
          </w:tcPr>
          <w:p w14:paraId="4B177C87" w14:textId="77777777" w:rsidR="00BA3248" w:rsidRDefault="009D7217">
            <w:r>
              <w:t>469.03</w:t>
            </w:r>
          </w:p>
        </w:tc>
        <w:tc>
          <w:tcPr>
            <w:tcW w:w="1556" w:type="dxa"/>
            <w:vAlign w:val="center"/>
          </w:tcPr>
          <w:p w14:paraId="5F113290" w14:textId="77777777" w:rsidR="00BA3248" w:rsidRDefault="009D7217">
            <w:r>
              <w:t>178.66</w:t>
            </w:r>
          </w:p>
        </w:tc>
        <w:tc>
          <w:tcPr>
            <w:tcW w:w="1556" w:type="dxa"/>
            <w:vAlign w:val="center"/>
          </w:tcPr>
          <w:p w14:paraId="31CDB141" w14:textId="77777777" w:rsidR="00BA3248" w:rsidRDefault="009D7217">
            <w:r>
              <w:t>739.00</w:t>
            </w:r>
          </w:p>
        </w:tc>
      </w:tr>
      <w:tr w:rsidR="00BA3248" w14:paraId="2DB71D86" w14:textId="77777777">
        <w:tc>
          <w:tcPr>
            <w:tcW w:w="1556" w:type="dxa"/>
            <w:shd w:val="clear" w:color="auto" w:fill="E6E6E6"/>
            <w:vAlign w:val="center"/>
          </w:tcPr>
          <w:p w14:paraId="4FD35FDE" w14:textId="77777777" w:rsidR="00BA3248" w:rsidRDefault="009D7217">
            <w:r>
              <w:t>14:00</w:t>
            </w:r>
          </w:p>
        </w:tc>
        <w:tc>
          <w:tcPr>
            <w:tcW w:w="1556" w:type="dxa"/>
            <w:vAlign w:val="center"/>
          </w:tcPr>
          <w:p w14:paraId="7B11A049" w14:textId="77777777" w:rsidR="00BA3248" w:rsidRDefault="009D7217">
            <w:r>
              <w:t>195.10</w:t>
            </w:r>
          </w:p>
        </w:tc>
        <w:tc>
          <w:tcPr>
            <w:tcW w:w="1556" w:type="dxa"/>
            <w:vAlign w:val="center"/>
          </w:tcPr>
          <w:p w14:paraId="6E3F0C26" w14:textId="77777777" w:rsidR="00BA3248" w:rsidRDefault="009D7217">
            <w:r>
              <w:t>312.01</w:t>
            </w:r>
          </w:p>
        </w:tc>
        <w:tc>
          <w:tcPr>
            <w:tcW w:w="1556" w:type="dxa"/>
            <w:vAlign w:val="center"/>
          </w:tcPr>
          <w:p w14:paraId="03C202EC" w14:textId="77777777" w:rsidR="00BA3248" w:rsidRDefault="009D7217">
            <w:r>
              <w:t>532.44</w:t>
            </w:r>
          </w:p>
        </w:tc>
        <w:tc>
          <w:tcPr>
            <w:tcW w:w="1556" w:type="dxa"/>
            <w:vAlign w:val="center"/>
          </w:tcPr>
          <w:p w14:paraId="44F6C79D" w14:textId="77777777" w:rsidR="00BA3248" w:rsidRDefault="009D7217">
            <w:r>
              <w:t>160.86</w:t>
            </w:r>
          </w:p>
        </w:tc>
        <w:tc>
          <w:tcPr>
            <w:tcW w:w="1556" w:type="dxa"/>
            <w:vAlign w:val="center"/>
          </w:tcPr>
          <w:p w14:paraId="4A54AE7F" w14:textId="77777777" w:rsidR="00BA3248" w:rsidRDefault="009D7217">
            <w:r>
              <w:t>634.10</w:t>
            </w:r>
          </w:p>
        </w:tc>
      </w:tr>
      <w:tr w:rsidR="00BA3248" w14:paraId="53E34739" w14:textId="77777777">
        <w:tc>
          <w:tcPr>
            <w:tcW w:w="1556" w:type="dxa"/>
            <w:shd w:val="clear" w:color="auto" w:fill="E6E6E6"/>
            <w:vAlign w:val="center"/>
          </w:tcPr>
          <w:p w14:paraId="64F459EC" w14:textId="77777777" w:rsidR="00BA3248" w:rsidRDefault="009D7217">
            <w:r>
              <w:t>15:00</w:t>
            </w:r>
          </w:p>
        </w:tc>
        <w:tc>
          <w:tcPr>
            <w:tcW w:w="1556" w:type="dxa"/>
            <w:vAlign w:val="center"/>
          </w:tcPr>
          <w:p w14:paraId="0D2A8E13" w14:textId="77777777" w:rsidR="00BA3248" w:rsidRDefault="009D7217">
            <w:r>
              <w:t>161.85</w:t>
            </w:r>
          </w:p>
        </w:tc>
        <w:tc>
          <w:tcPr>
            <w:tcW w:w="1556" w:type="dxa"/>
            <w:vAlign w:val="center"/>
          </w:tcPr>
          <w:p w14:paraId="3499327D" w14:textId="77777777" w:rsidR="00BA3248" w:rsidRDefault="009D7217">
            <w:r>
              <w:t>207.24</w:t>
            </w:r>
          </w:p>
        </w:tc>
        <w:tc>
          <w:tcPr>
            <w:tcW w:w="1556" w:type="dxa"/>
            <w:vAlign w:val="center"/>
          </w:tcPr>
          <w:p w14:paraId="7432B91A" w14:textId="77777777" w:rsidR="00BA3248" w:rsidRDefault="009D7217">
            <w:r>
              <w:t>493.75</w:t>
            </w:r>
          </w:p>
        </w:tc>
        <w:tc>
          <w:tcPr>
            <w:tcW w:w="1556" w:type="dxa"/>
            <w:vAlign w:val="center"/>
          </w:tcPr>
          <w:p w14:paraId="58F41686" w14:textId="77777777" w:rsidR="00BA3248" w:rsidRDefault="009D7217">
            <w:r>
              <w:t>131.91</w:t>
            </w:r>
          </w:p>
        </w:tc>
        <w:tc>
          <w:tcPr>
            <w:tcW w:w="1556" w:type="dxa"/>
            <w:vAlign w:val="center"/>
          </w:tcPr>
          <w:p w14:paraId="27110B17" w14:textId="77777777" w:rsidR="00BA3248" w:rsidRDefault="009D7217">
            <w:r>
              <w:t>467.20</w:t>
            </w:r>
          </w:p>
        </w:tc>
      </w:tr>
      <w:tr w:rsidR="00BA3248" w14:paraId="708AF995" w14:textId="77777777">
        <w:tc>
          <w:tcPr>
            <w:tcW w:w="1556" w:type="dxa"/>
            <w:shd w:val="clear" w:color="auto" w:fill="E6E6E6"/>
            <w:vAlign w:val="center"/>
          </w:tcPr>
          <w:p w14:paraId="513035B0" w14:textId="77777777" w:rsidR="00BA3248" w:rsidRDefault="009D7217">
            <w:r>
              <w:t>16:00</w:t>
            </w:r>
          </w:p>
        </w:tc>
        <w:tc>
          <w:tcPr>
            <w:tcW w:w="1556" w:type="dxa"/>
            <w:vAlign w:val="center"/>
          </w:tcPr>
          <w:p w14:paraId="418894ED" w14:textId="77777777" w:rsidR="00BA3248" w:rsidRDefault="009D7217">
            <w:r>
              <w:t>118.61</w:t>
            </w:r>
          </w:p>
        </w:tc>
        <w:tc>
          <w:tcPr>
            <w:tcW w:w="1556" w:type="dxa"/>
            <w:vAlign w:val="center"/>
          </w:tcPr>
          <w:p w14:paraId="2FC628D5" w14:textId="77777777" w:rsidR="00BA3248" w:rsidRDefault="009D7217">
            <w:r>
              <w:t>107.20</w:t>
            </w:r>
          </w:p>
        </w:tc>
        <w:tc>
          <w:tcPr>
            <w:tcW w:w="1556" w:type="dxa"/>
            <w:vAlign w:val="center"/>
          </w:tcPr>
          <w:p w14:paraId="601939F6" w14:textId="77777777" w:rsidR="00BA3248" w:rsidRDefault="009D7217">
            <w:r>
              <w:t>408.07</w:t>
            </w:r>
          </w:p>
        </w:tc>
        <w:tc>
          <w:tcPr>
            <w:tcW w:w="1556" w:type="dxa"/>
            <w:vAlign w:val="center"/>
          </w:tcPr>
          <w:p w14:paraId="42D17041" w14:textId="77777777" w:rsidR="00BA3248" w:rsidRDefault="009D7217">
            <w:r>
              <w:t>61.43</w:t>
            </w:r>
          </w:p>
        </w:tc>
        <w:tc>
          <w:tcPr>
            <w:tcW w:w="1556" w:type="dxa"/>
            <w:vAlign w:val="center"/>
          </w:tcPr>
          <w:p w14:paraId="77CC37F0" w14:textId="77777777" w:rsidR="00BA3248" w:rsidRDefault="009D7217">
            <w:r>
              <w:t>305.90</w:t>
            </w:r>
          </w:p>
        </w:tc>
      </w:tr>
      <w:tr w:rsidR="00BA3248" w14:paraId="1C1767C5" w14:textId="77777777">
        <w:tc>
          <w:tcPr>
            <w:tcW w:w="1556" w:type="dxa"/>
            <w:shd w:val="clear" w:color="auto" w:fill="E6E6E6"/>
            <w:vAlign w:val="center"/>
          </w:tcPr>
          <w:p w14:paraId="1E95ABA9" w14:textId="77777777" w:rsidR="00BA3248" w:rsidRDefault="009D7217">
            <w:r>
              <w:t>17:00</w:t>
            </w:r>
          </w:p>
        </w:tc>
        <w:tc>
          <w:tcPr>
            <w:tcW w:w="1556" w:type="dxa"/>
            <w:vAlign w:val="center"/>
          </w:tcPr>
          <w:p w14:paraId="6EE746D6" w14:textId="77777777" w:rsidR="00BA3248" w:rsidRDefault="009D7217">
            <w:r>
              <w:t>53.49</w:t>
            </w:r>
          </w:p>
        </w:tc>
        <w:tc>
          <w:tcPr>
            <w:tcW w:w="1556" w:type="dxa"/>
            <w:vAlign w:val="center"/>
          </w:tcPr>
          <w:p w14:paraId="399574C8" w14:textId="77777777" w:rsidR="00BA3248" w:rsidRDefault="009D7217">
            <w:r>
              <w:t>17.70</w:t>
            </w:r>
          </w:p>
        </w:tc>
        <w:tc>
          <w:tcPr>
            <w:tcW w:w="1556" w:type="dxa"/>
            <w:vAlign w:val="center"/>
          </w:tcPr>
          <w:p w14:paraId="35ADEC02" w14:textId="77777777" w:rsidR="00BA3248" w:rsidRDefault="009D7217">
            <w:r>
              <w:t>219.33</w:t>
            </w:r>
          </w:p>
        </w:tc>
        <w:tc>
          <w:tcPr>
            <w:tcW w:w="1556" w:type="dxa"/>
            <w:vAlign w:val="center"/>
          </w:tcPr>
          <w:p w14:paraId="6C43C9E9" w14:textId="77777777" w:rsidR="00BA3248" w:rsidRDefault="009D7217">
            <w:r>
              <w:t>3.79</w:t>
            </w:r>
          </w:p>
        </w:tc>
        <w:tc>
          <w:tcPr>
            <w:tcW w:w="1556" w:type="dxa"/>
            <w:vAlign w:val="center"/>
          </w:tcPr>
          <w:p w14:paraId="7FA5F0E4" w14:textId="77777777" w:rsidR="00BA3248" w:rsidRDefault="009D7217">
            <w:r>
              <w:t>121.60</w:t>
            </w:r>
          </w:p>
        </w:tc>
      </w:tr>
      <w:tr w:rsidR="00BA3248" w14:paraId="7FBC0258" w14:textId="77777777">
        <w:tc>
          <w:tcPr>
            <w:tcW w:w="1556" w:type="dxa"/>
            <w:shd w:val="clear" w:color="auto" w:fill="E6E6E6"/>
            <w:vAlign w:val="center"/>
          </w:tcPr>
          <w:p w14:paraId="48F4BDAB" w14:textId="77777777" w:rsidR="00BA3248" w:rsidRDefault="009D7217">
            <w:r>
              <w:t>18:00</w:t>
            </w:r>
          </w:p>
        </w:tc>
        <w:tc>
          <w:tcPr>
            <w:tcW w:w="1556" w:type="dxa"/>
            <w:vAlign w:val="center"/>
          </w:tcPr>
          <w:p w14:paraId="701D1F70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284BEF1E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04212D3D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07D140C0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01ADB316" w14:textId="77777777" w:rsidR="00BA3248" w:rsidRDefault="009D7217">
            <w:r>
              <w:t>0.00</w:t>
            </w:r>
          </w:p>
        </w:tc>
      </w:tr>
      <w:tr w:rsidR="00BA3248" w14:paraId="6EE63CCB" w14:textId="77777777">
        <w:tc>
          <w:tcPr>
            <w:tcW w:w="1556" w:type="dxa"/>
            <w:shd w:val="clear" w:color="auto" w:fill="E6E6E6"/>
            <w:vAlign w:val="center"/>
          </w:tcPr>
          <w:p w14:paraId="6AB2E261" w14:textId="77777777" w:rsidR="00BA3248" w:rsidRDefault="009D7217">
            <w:r>
              <w:t>19:00</w:t>
            </w:r>
          </w:p>
        </w:tc>
        <w:tc>
          <w:tcPr>
            <w:tcW w:w="1556" w:type="dxa"/>
            <w:vAlign w:val="center"/>
          </w:tcPr>
          <w:p w14:paraId="6BA3901B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7CDC5916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2C5295CF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7749E091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6839079F" w14:textId="77777777" w:rsidR="00BA3248" w:rsidRDefault="009D7217">
            <w:r>
              <w:t>0.00</w:t>
            </w:r>
          </w:p>
        </w:tc>
      </w:tr>
      <w:tr w:rsidR="00BA3248" w14:paraId="5FCDFB4E" w14:textId="77777777">
        <w:tc>
          <w:tcPr>
            <w:tcW w:w="1556" w:type="dxa"/>
            <w:shd w:val="clear" w:color="auto" w:fill="E6E6E6"/>
            <w:vAlign w:val="center"/>
          </w:tcPr>
          <w:p w14:paraId="11B73661" w14:textId="77777777" w:rsidR="00BA3248" w:rsidRDefault="009D7217">
            <w:r>
              <w:t>20:00</w:t>
            </w:r>
          </w:p>
        </w:tc>
        <w:tc>
          <w:tcPr>
            <w:tcW w:w="1556" w:type="dxa"/>
            <w:vAlign w:val="center"/>
          </w:tcPr>
          <w:p w14:paraId="3CADD9D1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7489F1B4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6B0A6ADE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09B2B6D2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281C469F" w14:textId="77777777" w:rsidR="00BA3248" w:rsidRDefault="009D7217">
            <w:r>
              <w:t>0.00</w:t>
            </w:r>
          </w:p>
        </w:tc>
      </w:tr>
      <w:tr w:rsidR="00BA3248" w14:paraId="753A83EB" w14:textId="77777777">
        <w:tc>
          <w:tcPr>
            <w:tcW w:w="1556" w:type="dxa"/>
            <w:shd w:val="clear" w:color="auto" w:fill="E6E6E6"/>
            <w:vAlign w:val="center"/>
          </w:tcPr>
          <w:p w14:paraId="7C2ECC5A" w14:textId="77777777" w:rsidR="00BA3248" w:rsidRDefault="009D7217">
            <w:r>
              <w:t>21:00</w:t>
            </w:r>
          </w:p>
        </w:tc>
        <w:tc>
          <w:tcPr>
            <w:tcW w:w="1556" w:type="dxa"/>
            <w:vAlign w:val="center"/>
          </w:tcPr>
          <w:p w14:paraId="2A62A3EA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25370E5E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4C2EF521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407EC9AE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5B0BF81E" w14:textId="77777777" w:rsidR="00BA3248" w:rsidRDefault="009D7217">
            <w:r>
              <w:t>0.00</w:t>
            </w:r>
          </w:p>
        </w:tc>
      </w:tr>
      <w:tr w:rsidR="00BA3248" w14:paraId="447F320A" w14:textId="77777777">
        <w:tc>
          <w:tcPr>
            <w:tcW w:w="1556" w:type="dxa"/>
            <w:shd w:val="clear" w:color="auto" w:fill="E6E6E6"/>
            <w:vAlign w:val="center"/>
          </w:tcPr>
          <w:p w14:paraId="60E3B339" w14:textId="77777777" w:rsidR="00BA3248" w:rsidRDefault="009D7217">
            <w:r>
              <w:t>22:00</w:t>
            </w:r>
          </w:p>
        </w:tc>
        <w:tc>
          <w:tcPr>
            <w:tcW w:w="1556" w:type="dxa"/>
            <w:vAlign w:val="center"/>
          </w:tcPr>
          <w:p w14:paraId="1A5F7E6E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5C820AF1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03EA963F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5992A86E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6A5470FB" w14:textId="77777777" w:rsidR="00BA3248" w:rsidRDefault="009D7217">
            <w:r>
              <w:t>0.00</w:t>
            </w:r>
          </w:p>
        </w:tc>
      </w:tr>
      <w:tr w:rsidR="00BA3248" w14:paraId="486C6677" w14:textId="77777777">
        <w:tc>
          <w:tcPr>
            <w:tcW w:w="1556" w:type="dxa"/>
            <w:shd w:val="clear" w:color="auto" w:fill="E6E6E6"/>
            <w:vAlign w:val="center"/>
          </w:tcPr>
          <w:p w14:paraId="5EAF6FD7" w14:textId="77777777" w:rsidR="00BA3248" w:rsidRDefault="009D7217">
            <w:r>
              <w:t>23:00</w:t>
            </w:r>
          </w:p>
        </w:tc>
        <w:tc>
          <w:tcPr>
            <w:tcW w:w="1556" w:type="dxa"/>
            <w:vAlign w:val="center"/>
          </w:tcPr>
          <w:p w14:paraId="0B626C84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59E9BC86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76F23FD6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4687E8CE" w14:textId="77777777" w:rsidR="00BA3248" w:rsidRDefault="009D7217">
            <w:r>
              <w:t>0.00</w:t>
            </w:r>
          </w:p>
        </w:tc>
        <w:tc>
          <w:tcPr>
            <w:tcW w:w="1556" w:type="dxa"/>
            <w:vAlign w:val="center"/>
          </w:tcPr>
          <w:p w14:paraId="66FB0E9C" w14:textId="77777777" w:rsidR="00BA3248" w:rsidRDefault="009D7217">
            <w:r>
              <w:t>0.00</w:t>
            </w:r>
          </w:p>
        </w:tc>
      </w:tr>
    </w:tbl>
    <w:p w14:paraId="01A3BD60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01A4ACB3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2581F193" w14:textId="77777777" w:rsidR="00697366" w:rsidRDefault="00697366" w:rsidP="00CA66B7">
      <w:pPr>
        <w:pStyle w:val="2"/>
      </w:pPr>
      <w:bookmarkStart w:id="43" w:name="_Toc91629018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051D4944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22C5465E" wp14:editId="052944D1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A3248" w14:paraId="264A0579" w14:textId="77777777">
        <w:tc>
          <w:tcPr>
            <w:tcW w:w="777" w:type="dxa"/>
            <w:shd w:val="clear" w:color="auto" w:fill="E6E6E6"/>
            <w:vAlign w:val="center"/>
          </w:tcPr>
          <w:p w14:paraId="4F906B04" w14:textId="77777777" w:rsidR="00BA3248" w:rsidRDefault="009D721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664836" w14:textId="77777777" w:rsidR="00BA3248" w:rsidRDefault="009D721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ED3A59" w14:textId="77777777" w:rsidR="00BA3248" w:rsidRDefault="009D721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4568E" w14:textId="77777777" w:rsidR="00BA3248" w:rsidRDefault="009D721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D9407C" w14:textId="77777777" w:rsidR="00BA3248" w:rsidRDefault="009D721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8B7FAE" w14:textId="77777777" w:rsidR="00BA3248" w:rsidRDefault="009D721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AE1D9C" w14:textId="77777777" w:rsidR="00BA3248" w:rsidRDefault="009D721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B2DCFE" w14:textId="77777777" w:rsidR="00BA3248" w:rsidRDefault="009D721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D49E4B" w14:textId="77777777" w:rsidR="00BA3248" w:rsidRDefault="009D721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C9688D" w14:textId="77777777" w:rsidR="00BA3248" w:rsidRDefault="009D721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BCEA19" w14:textId="77777777" w:rsidR="00BA3248" w:rsidRDefault="009D721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6DAB1B" w14:textId="77777777" w:rsidR="00BA3248" w:rsidRDefault="009D7217">
            <w:pPr>
              <w:jc w:val="center"/>
            </w:pPr>
            <w:r>
              <w:t>11:00</w:t>
            </w:r>
          </w:p>
        </w:tc>
      </w:tr>
      <w:tr w:rsidR="00BA3248" w14:paraId="29BFC5A0" w14:textId="77777777">
        <w:tc>
          <w:tcPr>
            <w:tcW w:w="777" w:type="dxa"/>
            <w:vAlign w:val="center"/>
          </w:tcPr>
          <w:p w14:paraId="00C0C48F" w14:textId="77777777" w:rsidR="00BA3248" w:rsidRDefault="009D7217">
            <w:r>
              <w:t>32.02</w:t>
            </w:r>
          </w:p>
        </w:tc>
        <w:tc>
          <w:tcPr>
            <w:tcW w:w="777" w:type="dxa"/>
            <w:vAlign w:val="center"/>
          </w:tcPr>
          <w:p w14:paraId="7E414E01" w14:textId="77777777" w:rsidR="00BA3248" w:rsidRDefault="009D7217">
            <w:r>
              <w:t>30.67</w:t>
            </w:r>
          </w:p>
        </w:tc>
        <w:tc>
          <w:tcPr>
            <w:tcW w:w="777" w:type="dxa"/>
            <w:vAlign w:val="center"/>
          </w:tcPr>
          <w:p w14:paraId="2A5A7513" w14:textId="77777777" w:rsidR="00BA3248" w:rsidRDefault="009D7217">
            <w:r>
              <w:t>29.64</w:t>
            </w:r>
          </w:p>
        </w:tc>
        <w:tc>
          <w:tcPr>
            <w:tcW w:w="777" w:type="dxa"/>
            <w:vAlign w:val="center"/>
          </w:tcPr>
          <w:p w14:paraId="6B4A30E4" w14:textId="77777777" w:rsidR="00BA3248" w:rsidRDefault="009D7217">
            <w:r>
              <w:t>28.99</w:t>
            </w:r>
          </w:p>
        </w:tc>
        <w:tc>
          <w:tcPr>
            <w:tcW w:w="777" w:type="dxa"/>
            <w:vAlign w:val="center"/>
          </w:tcPr>
          <w:p w14:paraId="1842969D" w14:textId="77777777" w:rsidR="00BA3248" w:rsidRDefault="009D7217">
            <w:r>
              <w:t>28.77</w:t>
            </w:r>
          </w:p>
        </w:tc>
        <w:tc>
          <w:tcPr>
            <w:tcW w:w="777" w:type="dxa"/>
            <w:vAlign w:val="center"/>
          </w:tcPr>
          <w:p w14:paraId="4D98BB35" w14:textId="77777777" w:rsidR="00BA3248" w:rsidRDefault="009D7217">
            <w:r>
              <w:t>28.99</w:t>
            </w:r>
          </w:p>
        </w:tc>
        <w:tc>
          <w:tcPr>
            <w:tcW w:w="777" w:type="dxa"/>
            <w:vAlign w:val="center"/>
          </w:tcPr>
          <w:p w14:paraId="7752C69A" w14:textId="77777777" w:rsidR="00BA3248" w:rsidRDefault="009D7217">
            <w:r>
              <w:t>29.64</w:t>
            </w:r>
          </w:p>
        </w:tc>
        <w:tc>
          <w:tcPr>
            <w:tcW w:w="777" w:type="dxa"/>
            <w:vAlign w:val="center"/>
          </w:tcPr>
          <w:p w14:paraId="3D9A06CB" w14:textId="77777777" w:rsidR="00BA3248" w:rsidRDefault="009D7217">
            <w:r>
              <w:t>30.67</w:t>
            </w:r>
          </w:p>
        </w:tc>
        <w:tc>
          <w:tcPr>
            <w:tcW w:w="777" w:type="dxa"/>
            <w:vAlign w:val="center"/>
          </w:tcPr>
          <w:p w14:paraId="59037588" w14:textId="77777777" w:rsidR="00BA3248" w:rsidRDefault="009D7217">
            <w:r>
              <w:t>32.02</w:t>
            </w:r>
          </w:p>
        </w:tc>
        <w:tc>
          <w:tcPr>
            <w:tcW w:w="777" w:type="dxa"/>
            <w:vAlign w:val="center"/>
          </w:tcPr>
          <w:p w14:paraId="74C0CFCC" w14:textId="77777777" w:rsidR="00BA3248" w:rsidRDefault="009D7217">
            <w:r>
              <w:t>33.59</w:t>
            </w:r>
          </w:p>
        </w:tc>
        <w:tc>
          <w:tcPr>
            <w:tcW w:w="777" w:type="dxa"/>
            <w:vAlign w:val="center"/>
          </w:tcPr>
          <w:p w14:paraId="23F0CCCE" w14:textId="77777777" w:rsidR="00BA3248" w:rsidRDefault="009D7217">
            <w:r>
              <w:t>35.27</w:t>
            </w:r>
          </w:p>
        </w:tc>
        <w:tc>
          <w:tcPr>
            <w:tcW w:w="777" w:type="dxa"/>
            <w:vAlign w:val="center"/>
          </w:tcPr>
          <w:p w14:paraId="67EDD2E0" w14:textId="77777777" w:rsidR="00BA3248" w:rsidRDefault="009D7217">
            <w:r>
              <w:t>36.95</w:t>
            </w:r>
          </w:p>
        </w:tc>
      </w:tr>
      <w:tr w:rsidR="00BA3248" w14:paraId="65F86AB1" w14:textId="77777777">
        <w:tc>
          <w:tcPr>
            <w:tcW w:w="777" w:type="dxa"/>
            <w:shd w:val="clear" w:color="auto" w:fill="E6E6E6"/>
            <w:vAlign w:val="center"/>
          </w:tcPr>
          <w:p w14:paraId="3D0D5455" w14:textId="77777777" w:rsidR="00BA3248" w:rsidRDefault="009D721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69061D" w14:textId="77777777" w:rsidR="00BA3248" w:rsidRDefault="009D721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1C5A15" w14:textId="77777777" w:rsidR="00BA3248" w:rsidRDefault="009D721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B89F68" w14:textId="77777777" w:rsidR="00BA3248" w:rsidRDefault="009D721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C8596E" w14:textId="77777777" w:rsidR="00BA3248" w:rsidRDefault="009D721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BCC85" w14:textId="77777777" w:rsidR="00BA3248" w:rsidRDefault="009D721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81D1F3" w14:textId="77777777" w:rsidR="00BA3248" w:rsidRDefault="009D721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023A1" w14:textId="77777777" w:rsidR="00BA3248" w:rsidRDefault="009D721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43B4DA" w14:textId="77777777" w:rsidR="00BA3248" w:rsidRDefault="009D721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7DCF1B" w14:textId="77777777" w:rsidR="00BA3248" w:rsidRDefault="009D721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7F3CB0" w14:textId="77777777" w:rsidR="00BA3248" w:rsidRDefault="009D721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480BC6" w14:textId="77777777" w:rsidR="00BA3248" w:rsidRDefault="009D7217">
            <w:r>
              <w:t>23:00</w:t>
            </w:r>
          </w:p>
        </w:tc>
      </w:tr>
      <w:tr w:rsidR="00BA3248" w14:paraId="016EC7D7" w14:textId="77777777">
        <w:tc>
          <w:tcPr>
            <w:tcW w:w="777" w:type="dxa"/>
            <w:vAlign w:val="center"/>
          </w:tcPr>
          <w:p w14:paraId="0621F83F" w14:textId="77777777" w:rsidR="00BA3248" w:rsidRDefault="009D7217">
            <w:r>
              <w:t>38.52</w:t>
            </w:r>
          </w:p>
        </w:tc>
        <w:tc>
          <w:tcPr>
            <w:tcW w:w="777" w:type="dxa"/>
            <w:vAlign w:val="center"/>
          </w:tcPr>
          <w:p w14:paraId="603D4A99" w14:textId="77777777" w:rsidR="00BA3248" w:rsidRDefault="009D7217">
            <w:r>
              <w:t>39.87</w:t>
            </w:r>
          </w:p>
        </w:tc>
        <w:tc>
          <w:tcPr>
            <w:tcW w:w="777" w:type="dxa"/>
            <w:vAlign w:val="center"/>
          </w:tcPr>
          <w:p w14:paraId="2A63B4E3" w14:textId="77777777" w:rsidR="00BA3248" w:rsidRDefault="009D7217">
            <w:r>
              <w:t>40.90</w:t>
            </w:r>
          </w:p>
        </w:tc>
        <w:tc>
          <w:tcPr>
            <w:tcW w:w="777" w:type="dxa"/>
            <w:vAlign w:val="center"/>
          </w:tcPr>
          <w:p w14:paraId="4E1F321E" w14:textId="77777777" w:rsidR="00BA3248" w:rsidRDefault="009D7217">
            <w:r>
              <w:t>41.55</w:t>
            </w:r>
          </w:p>
        </w:tc>
        <w:tc>
          <w:tcPr>
            <w:tcW w:w="777" w:type="dxa"/>
            <w:vAlign w:val="center"/>
          </w:tcPr>
          <w:p w14:paraId="1DD297F2" w14:textId="77777777" w:rsidR="00BA3248" w:rsidRDefault="009D7217">
            <w:r>
              <w:t>41.77</w:t>
            </w:r>
          </w:p>
        </w:tc>
        <w:tc>
          <w:tcPr>
            <w:tcW w:w="777" w:type="dxa"/>
            <w:vAlign w:val="center"/>
          </w:tcPr>
          <w:p w14:paraId="331BD9BC" w14:textId="77777777" w:rsidR="00BA3248" w:rsidRDefault="009D7217">
            <w:r>
              <w:t>41.55</w:t>
            </w:r>
          </w:p>
        </w:tc>
        <w:tc>
          <w:tcPr>
            <w:tcW w:w="777" w:type="dxa"/>
            <w:vAlign w:val="center"/>
          </w:tcPr>
          <w:p w14:paraId="4E7CCB53" w14:textId="77777777" w:rsidR="00BA3248" w:rsidRDefault="009D7217">
            <w:r>
              <w:t>40.90</w:t>
            </w:r>
          </w:p>
        </w:tc>
        <w:tc>
          <w:tcPr>
            <w:tcW w:w="777" w:type="dxa"/>
            <w:vAlign w:val="center"/>
          </w:tcPr>
          <w:p w14:paraId="24911AAD" w14:textId="77777777" w:rsidR="00BA3248" w:rsidRDefault="009D7217">
            <w:r>
              <w:t>39.87</w:t>
            </w:r>
          </w:p>
        </w:tc>
        <w:tc>
          <w:tcPr>
            <w:tcW w:w="777" w:type="dxa"/>
            <w:vAlign w:val="center"/>
          </w:tcPr>
          <w:p w14:paraId="6DB92B6C" w14:textId="77777777" w:rsidR="00BA3248" w:rsidRDefault="009D7217">
            <w:r>
              <w:t>38.52</w:t>
            </w:r>
          </w:p>
        </w:tc>
        <w:tc>
          <w:tcPr>
            <w:tcW w:w="777" w:type="dxa"/>
            <w:vAlign w:val="center"/>
          </w:tcPr>
          <w:p w14:paraId="73C3C07F" w14:textId="77777777" w:rsidR="00BA3248" w:rsidRDefault="009D7217">
            <w:r>
              <w:t>36.95</w:t>
            </w:r>
          </w:p>
        </w:tc>
        <w:tc>
          <w:tcPr>
            <w:tcW w:w="777" w:type="dxa"/>
            <w:vAlign w:val="center"/>
          </w:tcPr>
          <w:p w14:paraId="37BCC87D" w14:textId="77777777" w:rsidR="00BA3248" w:rsidRDefault="009D7217">
            <w:r>
              <w:t>35.27</w:t>
            </w:r>
          </w:p>
        </w:tc>
        <w:tc>
          <w:tcPr>
            <w:tcW w:w="777" w:type="dxa"/>
            <w:vAlign w:val="center"/>
          </w:tcPr>
          <w:p w14:paraId="60644318" w14:textId="77777777" w:rsidR="00BA3248" w:rsidRDefault="009D7217">
            <w:r>
              <w:t>33.59</w:t>
            </w:r>
          </w:p>
        </w:tc>
      </w:tr>
    </w:tbl>
    <w:p w14:paraId="11F52799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04FCDDAC" w14:textId="77777777" w:rsidR="00A279F8" w:rsidRPr="00794676" w:rsidRDefault="00A279F8" w:rsidP="009A61CA">
      <w:pPr>
        <w:pStyle w:val="1"/>
      </w:pPr>
      <w:bookmarkStart w:id="46" w:name="_Toc91629019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BA3248" w14:paraId="62CB057F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3D0BA3A" w14:textId="77777777" w:rsidR="00BA3248" w:rsidRDefault="009D7217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985481B" w14:textId="77777777" w:rsidR="00BA3248" w:rsidRDefault="009D7217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92C0DCB" w14:textId="77777777" w:rsidR="00BA3248" w:rsidRDefault="009D7217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A1A2AB8" w14:textId="77777777" w:rsidR="00BA3248" w:rsidRDefault="009D7217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8E5A5FE" w14:textId="77777777" w:rsidR="00BA3248" w:rsidRDefault="009D7217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D1DD040" w14:textId="77777777" w:rsidR="00BA3248" w:rsidRDefault="009D7217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6BCAEBF5" w14:textId="77777777" w:rsidR="00BA3248" w:rsidRDefault="009D7217">
            <w:pPr>
              <w:jc w:val="center"/>
            </w:pPr>
            <w:r>
              <w:t>备注</w:t>
            </w:r>
          </w:p>
        </w:tc>
      </w:tr>
      <w:tr w:rsidR="00BA3248" w14:paraId="55070695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219EBDC5" w14:textId="77777777" w:rsidR="00BA3248" w:rsidRDefault="00BA3248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1E2DFDE" w14:textId="77777777" w:rsidR="00BA3248" w:rsidRDefault="009D7217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7B3356B" w14:textId="77777777" w:rsidR="00BA3248" w:rsidRDefault="009D7217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11527AF" w14:textId="77777777" w:rsidR="00BA3248" w:rsidRDefault="009D721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3A027EF" w14:textId="77777777" w:rsidR="00BA3248" w:rsidRDefault="009D7217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228E0FA" w14:textId="77777777" w:rsidR="00BA3248" w:rsidRDefault="009D7217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54BB90D" w14:textId="77777777" w:rsidR="00BA3248" w:rsidRDefault="00BA3248">
            <w:pPr>
              <w:jc w:val="center"/>
            </w:pPr>
          </w:p>
        </w:tc>
      </w:tr>
      <w:tr w:rsidR="00BA3248" w14:paraId="2C246485" w14:textId="77777777">
        <w:tc>
          <w:tcPr>
            <w:tcW w:w="2196" w:type="dxa"/>
            <w:shd w:val="clear" w:color="auto" w:fill="E6E6E6"/>
            <w:vAlign w:val="center"/>
          </w:tcPr>
          <w:p w14:paraId="09945A53" w14:textId="77777777" w:rsidR="00BA3248" w:rsidRDefault="009D7217">
            <w:r>
              <w:t>水泥砂浆</w:t>
            </w:r>
          </w:p>
        </w:tc>
        <w:tc>
          <w:tcPr>
            <w:tcW w:w="1018" w:type="dxa"/>
            <w:vAlign w:val="center"/>
          </w:tcPr>
          <w:p w14:paraId="1B59CD9D" w14:textId="77777777" w:rsidR="00BA3248" w:rsidRDefault="009D7217">
            <w:r>
              <w:t>0.930</w:t>
            </w:r>
          </w:p>
        </w:tc>
        <w:tc>
          <w:tcPr>
            <w:tcW w:w="1030" w:type="dxa"/>
            <w:vAlign w:val="center"/>
          </w:tcPr>
          <w:p w14:paraId="5F31C0FF" w14:textId="77777777" w:rsidR="00BA3248" w:rsidRDefault="009D7217">
            <w:r>
              <w:t>11.370</w:t>
            </w:r>
          </w:p>
        </w:tc>
        <w:tc>
          <w:tcPr>
            <w:tcW w:w="848" w:type="dxa"/>
            <w:vAlign w:val="center"/>
          </w:tcPr>
          <w:p w14:paraId="12C5E2FC" w14:textId="77777777" w:rsidR="00BA3248" w:rsidRDefault="009D7217">
            <w:r>
              <w:t>1800.0</w:t>
            </w:r>
          </w:p>
        </w:tc>
        <w:tc>
          <w:tcPr>
            <w:tcW w:w="1018" w:type="dxa"/>
            <w:vAlign w:val="center"/>
          </w:tcPr>
          <w:p w14:paraId="4CA1AA0C" w14:textId="77777777" w:rsidR="00BA3248" w:rsidRDefault="009D7217">
            <w:r>
              <w:t>1050.0</w:t>
            </w:r>
          </w:p>
        </w:tc>
        <w:tc>
          <w:tcPr>
            <w:tcW w:w="1188" w:type="dxa"/>
            <w:vAlign w:val="center"/>
          </w:tcPr>
          <w:p w14:paraId="710579A7" w14:textId="77777777" w:rsidR="00BA3248" w:rsidRDefault="009D7217">
            <w:r>
              <w:t>0.0210</w:t>
            </w:r>
          </w:p>
        </w:tc>
        <w:tc>
          <w:tcPr>
            <w:tcW w:w="1516" w:type="dxa"/>
            <w:vAlign w:val="center"/>
          </w:tcPr>
          <w:p w14:paraId="7A190010" w14:textId="77777777" w:rsidR="00BA3248" w:rsidRDefault="009D7217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A3248" w14:paraId="44D4DD47" w14:textId="77777777">
        <w:tc>
          <w:tcPr>
            <w:tcW w:w="2196" w:type="dxa"/>
            <w:shd w:val="clear" w:color="auto" w:fill="E6E6E6"/>
            <w:vAlign w:val="center"/>
          </w:tcPr>
          <w:p w14:paraId="0B30FBCA" w14:textId="77777777" w:rsidR="00BA3248" w:rsidRDefault="009D7217">
            <w:r>
              <w:t>石灰砂浆</w:t>
            </w:r>
          </w:p>
        </w:tc>
        <w:tc>
          <w:tcPr>
            <w:tcW w:w="1018" w:type="dxa"/>
            <w:vAlign w:val="center"/>
          </w:tcPr>
          <w:p w14:paraId="71383412" w14:textId="77777777" w:rsidR="00BA3248" w:rsidRDefault="009D7217">
            <w:r>
              <w:t>0.810</w:t>
            </w:r>
          </w:p>
        </w:tc>
        <w:tc>
          <w:tcPr>
            <w:tcW w:w="1030" w:type="dxa"/>
            <w:vAlign w:val="center"/>
          </w:tcPr>
          <w:p w14:paraId="14327F84" w14:textId="77777777" w:rsidR="00BA3248" w:rsidRDefault="009D7217">
            <w:r>
              <w:t>10.070</w:t>
            </w:r>
          </w:p>
        </w:tc>
        <w:tc>
          <w:tcPr>
            <w:tcW w:w="848" w:type="dxa"/>
            <w:vAlign w:val="center"/>
          </w:tcPr>
          <w:p w14:paraId="7052B0DC" w14:textId="77777777" w:rsidR="00BA3248" w:rsidRDefault="009D7217">
            <w:r>
              <w:t>1600.0</w:t>
            </w:r>
          </w:p>
        </w:tc>
        <w:tc>
          <w:tcPr>
            <w:tcW w:w="1018" w:type="dxa"/>
            <w:vAlign w:val="center"/>
          </w:tcPr>
          <w:p w14:paraId="2F57D3D2" w14:textId="77777777" w:rsidR="00BA3248" w:rsidRDefault="009D7217">
            <w:r>
              <w:t>1050.0</w:t>
            </w:r>
          </w:p>
        </w:tc>
        <w:tc>
          <w:tcPr>
            <w:tcW w:w="1188" w:type="dxa"/>
            <w:vAlign w:val="center"/>
          </w:tcPr>
          <w:p w14:paraId="5765E858" w14:textId="77777777" w:rsidR="00BA3248" w:rsidRDefault="009D7217">
            <w:r>
              <w:t>0.0443</w:t>
            </w:r>
          </w:p>
        </w:tc>
        <w:tc>
          <w:tcPr>
            <w:tcW w:w="1516" w:type="dxa"/>
            <w:vAlign w:val="center"/>
          </w:tcPr>
          <w:p w14:paraId="7B8F55A0" w14:textId="77777777" w:rsidR="00BA3248" w:rsidRDefault="009D7217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A3248" w14:paraId="797B165E" w14:textId="77777777">
        <w:tc>
          <w:tcPr>
            <w:tcW w:w="2196" w:type="dxa"/>
            <w:shd w:val="clear" w:color="auto" w:fill="E6E6E6"/>
            <w:vAlign w:val="center"/>
          </w:tcPr>
          <w:p w14:paraId="3539B3E7" w14:textId="77777777" w:rsidR="00BA3248" w:rsidRDefault="009D7217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01B766DC" w14:textId="77777777" w:rsidR="00BA3248" w:rsidRDefault="009D7217">
            <w:r>
              <w:t>0.750</w:t>
            </w:r>
          </w:p>
        </w:tc>
        <w:tc>
          <w:tcPr>
            <w:tcW w:w="1030" w:type="dxa"/>
            <w:vAlign w:val="center"/>
          </w:tcPr>
          <w:p w14:paraId="73F1B367" w14:textId="77777777" w:rsidR="00BA3248" w:rsidRDefault="009D7217">
            <w:r>
              <w:t>7.490</w:t>
            </w:r>
          </w:p>
        </w:tc>
        <w:tc>
          <w:tcPr>
            <w:tcW w:w="848" w:type="dxa"/>
            <w:vAlign w:val="center"/>
          </w:tcPr>
          <w:p w14:paraId="1A7C5A14" w14:textId="77777777" w:rsidR="00BA3248" w:rsidRDefault="009D7217">
            <w:r>
              <w:t>1450.0</w:t>
            </w:r>
          </w:p>
        </w:tc>
        <w:tc>
          <w:tcPr>
            <w:tcW w:w="1018" w:type="dxa"/>
            <w:vAlign w:val="center"/>
          </w:tcPr>
          <w:p w14:paraId="2F986BC9" w14:textId="77777777" w:rsidR="00BA3248" w:rsidRDefault="009D7217">
            <w:r>
              <w:t>709.4</w:t>
            </w:r>
          </w:p>
        </w:tc>
        <w:tc>
          <w:tcPr>
            <w:tcW w:w="1188" w:type="dxa"/>
            <w:vAlign w:val="center"/>
          </w:tcPr>
          <w:p w14:paraId="056BD28B" w14:textId="77777777" w:rsidR="00BA3248" w:rsidRDefault="009D7217">
            <w:r>
              <w:t>0.0000</w:t>
            </w:r>
          </w:p>
        </w:tc>
        <w:tc>
          <w:tcPr>
            <w:tcW w:w="1516" w:type="dxa"/>
            <w:vAlign w:val="center"/>
          </w:tcPr>
          <w:p w14:paraId="1478CDC7" w14:textId="77777777" w:rsidR="00BA3248" w:rsidRDefault="00BA3248">
            <w:pPr>
              <w:rPr>
                <w:sz w:val="18"/>
                <w:szCs w:val="18"/>
              </w:rPr>
            </w:pPr>
          </w:p>
        </w:tc>
      </w:tr>
      <w:tr w:rsidR="00BA3248" w14:paraId="711DFF11" w14:textId="77777777">
        <w:tc>
          <w:tcPr>
            <w:tcW w:w="2196" w:type="dxa"/>
            <w:shd w:val="clear" w:color="auto" w:fill="E6E6E6"/>
            <w:vAlign w:val="center"/>
          </w:tcPr>
          <w:p w14:paraId="02161481" w14:textId="77777777" w:rsidR="00BA3248" w:rsidRDefault="009D7217">
            <w:r>
              <w:t>钢筋混凝土（</w:t>
            </w:r>
            <w:r>
              <w:t>2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241D522F" w14:textId="77777777" w:rsidR="00BA3248" w:rsidRDefault="009D7217">
            <w:r>
              <w:t>1.740</w:t>
            </w:r>
          </w:p>
        </w:tc>
        <w:tc>
          <w:tcPr>
            <w:tcW w:w="1030" w:type="dxa"/>
            <w:vAlign w:val="center"/>
          </w:tcPr>
          <w:p w14:paraId="13E6AD32" w14:textId="77777777" w:rsidR="00BA3248" w:rsidRDefault="009D7217">
            <w:r>
              <w:t>17.200</w:t>
            </w:r>
          </w:p>
        </w:tc>
        <w:tc>
          <w:tcPr>
            <w:tcW w:w="848" w:type="dxa"/>
            <w:vAlign w:val="center"/>
          </w:tcPr>
          <w:p w14:paraId="138F12A9" w14:textId="77777777" w:rsidR="00BA3248" w:rsidRDefault="009D7217">
            <w:r>
              <w:t>2500.0</w:t>
            </w:r>
          </w:p>
        </w:tc>
        <w:tc>
          <w:tcPr>
            <w:tcW w:w="1018" w:type="dxa"/>
            <w:vAlign w:val="center"/>
          </w:tcPr>
          <w:p w14:paraId="72CB9969" w14:textId="77777777" w:rsidR="00BA3248" w:rsidRDefault="009D7217">
            <w:r>
              <w:t>935.2</w:t>
            </w:r>
          </w:p>
        </w:tc>
        <w:tc>
          <w:tcPr>
            <w:tcW w:w="1188" w:type="dxa"/>
            <w:vAlign w:val="center"/>
          </w:tcPr>
          <w:p w14:paraId="07C93DF2" w14:textId="77777777" w:rsidR="00BA3248" w:rsidRDefault="009D7217">
            <w:r>
              <w:t>0.0158</w:t>
            </w:r>
          </w:p>
        </w:tc>
        <w:tc>
          <w:tcPr>
            <w:tcW w:w="1516" w:type="dxa"/>
            <w:vAlign w:val="center"/>
          </w:tcPr>
          <w:p w14:paraId="4E5A1680" w14:textId="77777777" w:rsidR="00BA3248" w:rsidRDefault="009D7217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，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0</w:t>
            </w:r>
          </w:p>
        </w:tc>
      </w:tr>
      <w:tr w:rsidR="00BA3248" w14:paraId="6466D6E7" w14:textId="77777777">
        <w:tc>
          <w:tcPr>
            <w:tcW w:w="2196" w:type="dxa"/>
            <w:shd w:val="clear" w:color="auto" w:fill="E6E6E6"/>
            <w:vAlign w:val="center"/>
          </w:tcPr>
          <w:p w14:paraId="26CF35D3" w14:textId="77777777" w:rsidR="00BA3248" w:rsidRDefault="009D7217">
            <w:r>
              <w:t>挤塑聚苯板（不带表皮）</w:t>
            </w:r>
          </w:p>
        </w:tc>
        <w:tc>
          <w:tcPr>
            <w:tcW w:w="1018" w:type="dxa"/>
            <w:vAlign w:val="center"/>
          </w:tcPr>
          <w:p w14:paraId="7650A2DC" w14:textId="77777777" w:rsidR="00BA3248" w:rsidRDefault="009D7217">
            <w:r>
              <w:t>0.032</w:t>
            </w:r>
          </w:p>
        </w:tc>
        <w:tc>
          <w:tcPr>
            <w:tcW w:w="1030" w:type="dxa"/>
            <w:vAlign w:val="center"/>
          </w:tcPr>
          <w:p w14:paraId="0E84CF81" w14:textId="77777777" w:rsidR="00BA3248" w:rsidRDefault="009D7217">
            <w:r>
              <w:t>0.340</w:t>
            </w:r>
          </w:p>
        </w:tc>
        <w:tc>
          <w:tcPr>
            <w:tcW w:w="848" w:type="dxa"/>
            <w:vAlign w:val="center"/>
          </w:tcPr>
          <w:p w14:paraId="18194BD3" w14:textId="77777777" w:rsidR="00BA3248" w:rsidRDefault="009D7217">
            <w:r>
              <w:t>35.0</w:t>
            </w:r>
          </w:p>
        </w:tc>
        <w:tc>
          <w:tcPr>
            <w:tcW w:w="1018" w:type="dxa"/>
            <w:vAlign w:val="center"/>
          </w:tcPr>
          <w:p w14:paraId="1D7EADD4" w14:textId="77777777" w:rsidR="00BA3248" w:rsidRDefault="009D7217">
            <w:r>
              <w:t>1419.3</w:t>
            </w:r>
          </w:p>
        </w:tc>
        <w:tc>
          <w:tcPr>
            <w:tcW w:w="1188" w:type="dxa"/>
            <w:vAlign w:val="center"/>
          </w:tcPr>
          <w:p w14:paraId="1FDF5F21" w14:textId="77777777" w:rsidR="00BA3248" w:rsidRDefault="009D7217">
            <w:r>
              <w:t>0.0000</w:t>
            </w:r>
          </w:p>
        </w:tc>
        <w:tc>
          <w:tcPr>
            <w:tcW w:w="1516" w:type="dxa"/>
            <w:vAlign w:val="center"/>
          </w:tcPr>
          <w:p w14:paraId="575148E8" w14:textId="77777777" w:rsidR="00BA3248" w:rsidRDefault="009D7217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，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lastRenderedPageBreak/>
              <w:t>1.10</w:t>
            </w:r>
          </w:p>
        </w:tc>
      </w:tr>
      <w:tr w:rsidR="00BA3248" w14:paraId="19746C6B" w14:textId="77777777">
        <w:tc>
          <w:tcPr>
            <w:tcW w:w="2196" w:type="dxa"/>
            <w:shd w:val="clear" w:color="auto" w:fill="E6E6E6"/>
            <w:vAlign w:val="center"/>
          </w:tcPr>
          <w:p w14:paraId="584F47F7" w14:textId="77777777" w:rsidR="00BA3248" w:rsidRDefault="009D7217">
            <w:r>
              <w:lastRenderedPageBreak/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7488A5B8" w14:textId="77777777" w:rsidR="00BA3248" w:rsidRDefault="009D7217">
            <w:r>
              <w:t>0.140</w:t>
            </w:r>
          </w:p>
        </w:tc>
        <w:tc>
          <w:tcPr>
            <w:tcW w:w="1030" w:type="dxa"/>
            <w:vAlign w:val="center"/>
          </w:tcPr>
          <w:p w14:paraId="394A7FA0" w14:textId="77777777" w:rsidR="00BA3248" w:rsidRDefault="009D7217">
            <w:r>
              <w:t>3.302</w:t>
            </w:r>
          </w:p>
        </w:tc>
        <w:tc>
          <w:tcPr>
            <w:tcW w:w="848" w:type="dxa"/>
            <w:vAlign w:val="center"/>
          </w:tcPr>
          <w:p w14:paraId="7A0EF9A9" w14:textId="77777777" w:rsidR="00BA3248" w:rsidRDefault="009D7217">
            <w:r>
              <w:t>600.0</w:t>
            </w:r>
          </w:p>
        </w:tc>
        <w:tc>
          <w:tcPr>
            <w:tcW w:w="1018" w:type="dxa"/>
            <w:vAlign w:val="center"/>
          </w:tcPr>
          <w:p w14:paraId="2B8CAEC0" w14:textId="77777777" w:rsidR="00BA3248" w:rsidRDefault="009D7217">
            <w:r>
              <w:t>1470.0</w:t>
            </w:r>
          </w:p>
        </w:tc>
        <w:tc>
          <w:tcPr>
            <w:tcW w:w="1188" w:type="dxa"/>
            <w:vAlign w:val="center"/>
          </w:tcPr>
          <w:p w14:paraId="4F18B405" w14:textId="77777777" w:rsidR="00BA3248" w:rsidRDefault="009D7217">
            <w:r>
              <w:t>0.0000</w:t>
            </w:r>
          </w:p>
        </w:tc>
        <w:tc>
          <w:tcPr>
            <w:tcW w:w="1516" w:type="dxa"/>
            <w:vAlign w:val="center"/>
          </w:tcPr>
          <w:p w14:paraId="01BF0D78" w14:textId="77777777" w:rsidR="00BA3248" w:rsidRDefault="00BA3248">
            <w:pPr>
              <w:rPr>
                <w:sz w:val="18"/>
                <w:szCs w:val="18"/>
              </w:rPr>
            </w:pPr>
          </w:p>
        </w:tc>
      </w:tr>
      <w:tr w:rsidR="00BA3248" w14:paraId="233FE784" w14:textId="77777777">
        <w:tc>
          <w:tcPr>
            <w:tcW w:w="2196" w:type="dxa"/>
            <w:shd w:val="clear" w:color="auto" w:fill="E6E6E6"/>
            <w:vAlign w:val="center"/>
          </w:tcPr>
          <w:p w14:paraId="227004B7" w14:textId="77777777" w:rsidR="00BA3248" w:rsidRDefault="009D7217">
            <w:r>
              <w:t>石灰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3E71A1AB" w14:textId="77777777" w:rsidR="00BA3248" w:rsidRDefault="009D7217">
            <w:r>
              <w:t>0.810</w:t>
            </w:r>
          </w:p>
        </w:tc>
        <w:tc>
          <w:tcPr>
            <w:tcW w:w="1030" w:type="dxa"/>
            <w:vAlign w:val="center"/>
          </w:tcPr>
          <w:p w14:paraId="2853F803" w14:textId="77777777" w:rsidR="00BA3248" w:rsidRDefault="009D7217">
            <w:r>
              <w:t>10.070</w:t>
            </w:r>
          </w:p>
        </w:tc>
        <w:tc>
          <w:tcPr>
            <w:tcW w:w="848" w:type="dxa"/>
            <w:vAlign w:val="center"/>
          </w:tcPr>
          <w:p w14:paraId="385E4B3B" w14:textId="77777777" w:rsidR="00BA3248" w:rsidRDefault="009D7217">
            <w:r>
              <w:t>1600.0</w:t>
            </w:r>
          </w:p>
        </w:tc>
        <w:tc>
          <w:tcPr>
            <w:tcW w:w="1018" w:type="dxa"/>
            <w:vAlign w:val="center"/>
          </w:tcPr>
          <w:p w14:paraId="1478DC7F" w14:textId="77777777" w:rsidR="00BA3248" w:rsidRDefault="009D7217">
            <w:r>
              <w:t>1075.9</w:t>
            </w:r>
          </w:p>
        </w:tc>
        <w:tc>
          <w:tcPr>
            <w:tcW w:w="1188" w:type="dxa"/>
            <w:vAlign w:val="center"/>
          </w:tcPr>
          <w:p w14:paraId="7BAFA13E" w14:textId="77777777" w:rsidR="00BA3248" w:rsidRDefault="009D7217">
            <w:r>
              <w:t>0.0443</w:t>
            </w:r>
          </w:p>
        </w:tc>
        <w:tc>
          <w:tcPr>
            <w:tcW w:w="1516" w:type="dxa"/>
            <w:vAlign w:val="center"/>
          </w:tcPr>
          <w:p w14:paraId="1BC9AEB4" w14:textId="77777777" w:rsidR="00BA3248" w:rsidRDefault="009D7217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；注：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0</w:t>
            </w:r>
          </w:p>
        </w:tc>
      </w:tr>
      <w:tr w:rsidR="00BA3248" w14:paraId="3593183F" w14:textId="77777777">
        <w:tc>
          <w:tcPr>
            <w:tcW w:w="2196" w:type="dxa"/>
            <w:shd w:val="clear" w:color="auto" w:fill="E6E6E6"/>
            <w:vAlign w:val="center"/>
          </w:tcPr>
          <w:p w14:paraId="65A1684D" w14:textId="77777777" w:rsidR="00BA3248" w:rsidRDefault="009D7217">
            <w:r>
              <w:t>无机轻集料砂浆</w:t>
            </w:r>
          </w:p>
        </w:tc>
        <w:tc>
          <w:tcPr>
            <w:tcW w:w="1018" w:type="dxa"/>
            <w:vAlign w:val="center"/>
          </w:tcPr>
          <w:p w14:paraId="7C2B3865" w14:textId="77777777" w:rsidR="00BA3248" w:rsidRDefault="009D7217">
            <w:r>
              <w:t>0.085</w:t>
            </w:r>
          </w:p>
        </w:tc>
        <w:tc>
          <w:tcPr>
            <w:tcW w:w="1030" w:type="dxa"/>
            <w:vAlign w:val="center"/>
          </w:tcPr>
          <w:p w14:paraId="211F8683" w14:textId="77777777" w:rsidR="00BA3248" w:rsidRDefault="009D7217">
            <w:r>
              <w:t>1.500</w:t>
            </w:r>
          </w:p>
        </w:tc>
        <w:tc>
          <w:tcPr>
            <w:tcW w:w="848" w:type="dxa"/>
            <w:vAlign w:val="center"/>
          </w:tcPr>
          <w:p w14:paraId="517800F8" w14:textId="77777777" w:rsidR="00BA3248" w:rsidRDefault="009D7217">
            <w:r>
              <w:t>300.0</w:t>
            </w:r>
          </w:p>
        </w:tc>
        <w:tc>
          <w:tcPr>
            <w:tcW w:w="1018" w:type="dxa"/>
            <w:vAlign w:val="center"/>
          </w:tcPr>
          <w:p w14:paraId="03C9F879" w14:textId="77777777" w:rsidR="00BA3248" w:rsidRDefault="009D7217">
            <w:r>
              <w:t>1213.3</w:t>
            </w:r>
          </w:p>
        </w:tc>
        <w:tc>
          <w:tcPr>
            <w:tcW w:w="1188" w:type="dxa"/>
            <w:vAlign w:val="center"/>
          </w:tcPr>
          <w:p w14:paraId="764DED48" w14:textId="77777777" w:rsidR="00BA3248" w:rsidRDefault="009D7217">
            <w:r>
              <w:t>0.0000</w:t>
            </w:r>
          </w:p>
        </w:tc>
        <w:tc>
          <w:tcPr>
            <w:tcW w:w="1516" w:type="dxa"/>
            <w:vAlign w:val="center"/>
          </w:tcPr>
          <w:p w14:paraId="2694CD42" w14:textId="77777777" w:rsidR="00BA3248" w:rsidRDefault="009D7217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JGJ 253-2011GB/T 20473-2006</w:t>
            </w:r>
            <w:r>
              <w:rPr>
                <w:sz w:val="18"/>
                <w:szCs w:val="18"/>
              </w:rPr>
              <w:t>；注：密度：</w:t>
            </w:r>
            <w:r>
              <w:rPr>
                <w:sz w:val="18"/>
                <w:szCs w:val="18"/>
              </w:rPr>
              <w:t>300~400</w:t>
            </w:r>
            <w:r>
              <w:rPr>
                <w:sz w:val="18"/>
                <w:szCs w:val="18"/>
              </w:rPr>
              <w:t>；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05</w:t>
            </w:r>
          </w:p>
        </w:tc>
      </w:tr>
      <w:tr w:rsidR="00BA3248" w14:paraId="5F7B6F5A" w14:textId="77777777">
        <w:tc>
          <w:tcPr>
            <w:tcW w:w="2196" w:type="dxa"/>
            <w:shd w:val="clear" w:color="auto" w:fill="E6E6E6"/>
            <w:vAlign w:val="center"/>
          </w:tcPr>
          <w:p w14:paraId="6715F65C" w14:textId="77777777" w:rsidR="00BA3248" w:rsidRDefault="009D7217">
            <w:r>
              <w:t>水泥砂浆（</w:t>
            </w:r>
            <w:r>
              <w:t>2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50992095" w14:textId="77777777" w:rsidR="00BA3248" w:rsidRDefault="009D7217">
            <w:r>
              <w:t>0.930</w:t>
            </w:r>
          </w:p>
        </w:tc>
        <w:tc>
          <w:tcPr>
            <w:tcW w:w="1030" w:type="dxa"/>
            <w:vAlign w:val="center"/>
          </w:tcPr>
          <w:p w14:paraId="1D83C2F5" w14:textId="77777777" w:rsidR="00BA3248" w:rsidRDefault="009D7217">
            <w:r>
              <w:t>11.370</w:t>
            </w:r>
          </w:p>
        </w:tc>
        <w:tc>
          <w:tcPr>
            <w:tcW w:w="848" w:type="dxa"/>
            <w:vAlign w:val="center"/>
          </w:tcPr>
          <w:p w14:paraId="62DAE7C6" w14:textId="77777777" w:rsidR="00BA3248" w:rsidRDefault="009D7217">
            <w:r>
              <w:t>1800.0</w:t>
            </w:r>
          </w:p>
        </w:tc>
        <w:tc>
          <w:tcPr>
            <w:tcW w:w="1018" w:type="dxa"/>
            <w:vAlign w:val="center"/>
          </w:tcPr>
          <w:p w14:paraId="02FA8EAB" w14:textId="77777777" w:rsidR="00BA3248" w:rsidRDefault="009D7217">
            <w:r>
              <w:t>1061.9</w:t>
            </w:r>
          </w:p>
        </w:tc>
        <w:tc>
          <w:tcPr>
            <w:tcW w:w="1188" w:type="dxa"/>
            <w:vAlign w:val="center"/>
          </w:tcPr>
          <w:p w14:paraId="613FF3A3" w14:textId="77777777" w:rsidR="00BA3248" w:rsidRDefault="009D7217">
            <w:r>
              <w:t>0.0210</w:t>
            </w:r>
          </w:p>
        </w:tc>
        <w:tc>
          <w:tcPr>
            <w:tcW w:w="1516" w:type="dxa"/>
            <w:vAlign w:val="center"/>
          </w:tcPr>
          <w:p w14:paraId="6D7292ED" w14:textId="77777777" w:rsidR="00BA3248" w:rsidRDefault="009D7217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 xml:space="preserve">GB </w:t>
            </w:r>
            <w:r>
              <w:rPr>
                <w:sz w:val="18"/>
                <w:szCs w:val="18"/>
              </w:rPr>
              <w:t>50176-2016</w:t>
            </w:r>
            <w:r>
              <w:rPr>
                <w:sz w:val="18"/>
                <w:szCs w:val="18"/>
              </w:rPr>
              <w:t>；注：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0</w:t>
            </w:r>
          </w:p>
        </w:tc>
      </w:tr>
      <w:tr w:rsidR="00BA3248" w14:paraId="4ED5DA31" w14:textId="77777777">
        <w:tc>
          <w:tcPr>
            <w:tcW w:w="2196" w:type="dxa"/>
            <w:shd w:val="clear" w:color="auto" w:fill="E6E6E6"/>
            <w:vAlign w:val="center"/>
          </w:tcPr>
          <w:p w14:paraId="1D6BC735" w14:textId="77777777" w:rsidR="00BA3248" w:rsidRDefault="009D7217">
            <w:r>
              <w:t>膨胀玻化微珠保温浆料</w:t>
            </w:r>
          </w:p>
        </w:tc>
        <w:tc>
          <w:tcPr>
            <w:tcW w:w="1018" w:type="dxa"/>
            <w:vAlign w:val="center"/>
          </w:tcPr>
          <w:p w14:paraId="4AC60B3A" w14:textId="77777777" w:rsidR="00BA3248" w:rsidRDefault="009D7217">
            <w:r>
              <w:t>0.080</w:t>
            </w:r>
          </w:p>
        </w:tc>
        <w:tc>
          <w:tcPr>
            <w:tcW w:w="1030" w:type="dxa"/>
            <w:vAlign w:val="center"/>
          </w:tcPr>
          <w:p w14:paraId="2AA99B25" w14:textId="77777777" w:rsidR="00BA3248" w:rsidRDefault="009D7217">
            <w:r>
              <w:t>1.500</w:t>
            </w:r>
          </w:p>
        </w:tc>
        <w:tc>
          <w:tcPr>
            <w:tcW w:w="848" w:type="dxa"/>
            <w:vAlign w:val="center"/>
          </w:tcPr>
          <w:p w14:paraId="47B1A392" w14:textId="77777777" w:rsidR="00BA3248" w:rsidRDefault="009D7217">
            <w:r>
              <w:t>350.0</w:t>
            </w:r>
          </w:p>
        </w:tc>
        <w:tc>
          <w:tcPr>
            <w:tcW w:w="1018" w:type="dxa"/>
            <w:vAlign w:val="center"/>
          </w:tcPr>
          <w:p w14:paraId="04DCFCAC" w14:textId="77777777" w:rsidR="00BA3248" w:rsidRDefault="009D7217">
            <w:r>
              <w:t>1105.0</w:t>
            </w:r>
          </w:p>
        </w:tc>
        <w:tc>
          <w:tcPr>
            <w:tcW w:w="1188" w:type="dxa"/>
            <w:vAlign w:val="center"/>
          </w:tcPr>
          <w:p w14:paraId="2CD603CA" w14:textId="77777777" w:rsidR="00BA3248" w:rsidRDefault="009D7217">
            <w:r>
              <w:t>0.0000</w:t>
            </w:r>
          </w:p>
        </w:tc>
        <w:tc>
          <w:tcPr>
            <w:tcW w:w="1516" w:type="dxa"/>
            <w:vAlign w:val="center"/>
          </w:tcPr>
          <w:p w14:paraId="295C23CB" w14:textId="77777777" w:rsidR="00BA3248" w:rsidRDefault="009D7217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；注：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25</w:t>
            </w:r>
          </w:p>
        </w:tc>
      </w:tr>
      <w:tr w:rsidR="00BA3248" w14:paraId="6C1FAF5E" w14:textId="77777777">
        <w:tc>
          <w:tcPr>
            <w:tcW w:w="2196" w:type="dxa"/>
            <w:shd w:val="clear" w:color="auto" w:fill="E6E6E6"/>
            <w:vAlign w:val="center"/>
          </w:tcPr>
          <w:p w14:paraId="7D207385" w14:textId="77777777" w:rsidR="00BA3248" w:rsidRDefault="009D7217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60FCC0D5" w14:textId="77777777" w:rsidR="00BA3248" w:rsidRDefault="009D7217">
            <w:r>
              <w:t>0.870</w:t>
            </w:r>
          </w:p>
        </w:tc>
        <w:tc>
          <w:tcPr>
            <w:tcW w:w="1030" w:type="dxa"/>
            <w:vAlign w:val="center"/>
          </w:tcPr>
          <w:p w14:paraId="5B7E8D9C" w14:textId="77777777" w:rsidR="00BA3248" w:rsidRDefault="009D7217">
            <w:r>
              <w:t>10.750</w:t>
            </w:r>
          </w:p>
        </w:tc>
        <w:tc>
          <w:tcPr>
            <w:tcW w:w="848" w:type="dxa"/>
            <w:vAlign w:val="center"/>
          </w:tcPr>
          <w:p w14:paraId="210B7889" w14:textId="77777777" w:rsidR="00BA3248" w:rsidRDefault="009D7217">
            <w:r>
              <w:t>1700.0</w:t>
            </w:r>
          </w:p>
        </w:tc>
        <w:tc>
          <w:tcPr>
            <w:tcW w:w="1018" w:type="dxa"/>
            <w:vAlign w:val="center"/>
          </w:tcPr>
          <w:p w14:paraId="501BD199" w14:textId="77777777" w:rsidR="00BA3248" w:rsidRDefault="009D7217">
            <w:r>
              <w:t>1074.4</w:t>
            </w:r>
          </w:p>
        </w:tc>
        <w:tc>
          <w:tcPr>
            <w:tcW w:w="1188" w:type="dxa"/>
            <w:vAlign w:val="center"/>
          </w:tcPr>
          <w:p w14:paraId="5644AC67" w14:textId="77777777" w:rsidR="00BA3248" w:rsidRDefault="009D7217">
            <w:r>
              <w:t>0.0975</w:t>
            </w:r>
          </w:p>
        </w:tc>
        <w:tc>
          <w:tcPr>
            <w:tcW w:w="1516" w:type="dxa"/>
            <w:vAlign w:val="center"/>
          </w:tcPr>
          <w:p w14:paraId="2396D2BF" w14:textId="77777777" w:rsidR="00BA3248" w:rsidRDefault="009D7217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；注：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0</w:t>
            </w:r>
          </w:p>
        </w:tc>
      </w:tr>
      <w:tr w:rsidR="00BA3248" w14:paraId="661EABD5" w14:textId="77777777">
        <w:tc>
          <w:tcPr>
            <w:tcW w:w="2196" w:type="dxa"/>
            <w:shd w:val="clear" w:color="auto" w:fill="E6E6E6"/>
            <w:vAlign w:val="center"/>
          </w:tcPr>
          <w:p w14:paraId="16979C04" w14:textId="77777777" w:rsidR="00BA3248" w:rsidRDefault="009D7217">
            <w:r>
              <w:t>加气混凝土砌块及板材</w:t>
            </w:r>
          </w:p>
        </w:tc>
        <w:tc>
          <w:tcPr>
            <w:tcW w:w="1018" w:type="dxa"/>
            <w:vAlign w:val="center"/>
          </w:tcPr>
          <w:p w14:paraId="51490A76" w14:textId="77777777" w:rsidR="00BA3248" w:rsidRDefault="009D7217">
            <w:r>
              <w:t>0.190</w:t>
            </w:r>
          </w:p>
        </w:tc>
        <w:tc>
          <w:tcPr>
            <w:tcW w:w="1030" w:type="dxa"/>
            <w:vAlign w:val="center"/>
          </w:tcPr>
          <w:p w14:paraId="7A2335DE" w14:textId="77777777" w:rsidR="00BA3248" w:rsidRDefault="009D7217">
            <w:r>
              <w:t>9.590</w:t>
            </w:r>
          </w:p>
        </w:tc>
        <w:tc>
          <w:tcPr>
            <w:tcW w:w="848" w:type="dxa"/>
            <w:vAlign w:val="center"/>
          </w:tcPr>
          <w:p w14:paraId="33D68028" w14:textId="77777777" w:rsidR="00BA3248" w:rsidRDefault="009D7217">
            <w:r>
              <w:t>600.0</w:t>
            </w:r>
          </w:p>
        </w:tc>
        <w:tc>
          <w:tcPr>
            <w:tcW w:w="1018" w:type="dxa"/>
            <w:vAlign w:val="center"/>
          </w:tcPr>
          <w:p w14:paraId="46FF57C5" w14:textId="77777777" w:rsidR="00BA3248" w:rsidRDefault="009D7217">
            <w:r>
              <w:t>11092.9</w:t>
            </w:r>
          </w:p>
        </w:tc>
        <w:tc>
          <w:tcPr>
            <w:tcW w:w="1188" w:type="dxa"/>
            <w:vAlign w:val="center"/>
          </w:tcPr>
          <w:p w14:paraId="4CD70738" w14:textId="77777777" w:rsidR="00BA3248" w:rsidRDefault="009D7217">
            <w:r>
              <w:t>0.0000</w:t>
            </w:r>
          </w:p>
        </w:tc>
        <w:tc>
          <w:tcPr>
            <w:tcW w:w="1516" w:type="dxa"/>
            <w:vAlign w:val="center"/>
          </w:tcPr>
          <w:p w14:paraId="703CC356" w14:textId="77777777" w:rsidR="00BA3248" w:rsidRDefault="00BA3248">
            <w:pPr>
              <w:rPr>
                <w:sz w:val="18"/>
                <w:szCs w:val="18"/>
              </w:rPr>
            </w:pPr>
          </w:p>
        </w:tc>
      </w:tr>
      <w:tr w:rsidR="00BA3248" w14:paraId="2592EB49" w14:textId="77777777">
        <w:tc>
          <w:tcPr>
            <w:tcW w:w="2196" w:type="dxa"/>
            <w:shd w:val="clear" w:color="auto" w:fill="E6E6E6"/>
            <w:vAlign w:val="center"/>
          </w:tcPr>
          <w:p w14:paraId="41B2F24E" w14:textId="77777777" w:rsidR="00BA3248" w:rsidRDefault="009D7217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090671B5" w14:textId="77777777" w:rsidR="00BA3248" w:rsidRDefault="009D7217">
            <w:r>
              <w:t>0.200</w:t>
            </w:r>
          </w:p>
        </w:tc>
        <w:tc>
          <w:tcPr>
            <w:tcW w:w="1030" w:type="dxa"/>
            <w:vAlign w:val="center"/>
          </w:tcPr>
          <w:p w14:paraId="5744D849" w14:textId="77777777" w:rsidR="00BA3248" w:rsidRDefault="009D7217">
            <w:r>
              <w:t>9.370</w:t>
            </w:r>
          </w:p>
        </w:tc>
        <w:tc>
          <w:tcPr>
            <w:tcW w:w="848" w:type="dxa"/>
            <w:vAlign w:val="center"/>
          </w:tcPr>
          <w:p w14:paraId="072A56D1" w14:textId="77777777" w:rsidR="00BA3248" w:rsidRDefault="009D7217">
            <w:r>
              <w:t>900.0</w:t>
            </w:r>
          </w:p>
        </w:tc>
        <w:tc>
          <w:tcPr>
            <w:tcW w:w="1018" w:type="dxa"/>
            <w:vAlign w:val="center"/>
          </w:tcPr>
          <w:p w14:paraId="7E5151C9" w14:textId="77777777" w:rsidR="00BA3248" w:rsidRDefault="009D7217">
            <w:r>
              <w:t>1620.0</w:t>
            </w:r>
          </w:p>
        </w:tc>
        <w:tc>
          <w:tcPr>
            <w:tcW w:w="1188" w:type="dxa"/>
            <w:vAlign w:val="center"/>
          </w:tcPr>
          <w:p w14:paraId="10BB7F43" w14:textId="77777777" w:rsidR="00BA3248" w:rsidRDefault="009D7217">
            <w:r>
              <w:t>0.0000</w:t>
            </w:r>
          </w:p>
        </w:tc>
        <w:tc>
          <w:tcPr>
            <w:tcW w:w="1516" w:type="dxa"/>
            <w:vAlign w:val="center"/>
          </w:tcPr>
          <w:p w14:paraId="040DEEE8" w14:textId="77777777" w:rsidR="00BA3248" w:rsidRDefault="00BA3248">
            <w:pPr>
              <w:rPr>
                <w:sz w:val="18"/>
                <w:szCs w:val="18"/>
              </w:rPr>
            </w:pPr>
          </w:p>
        </w:tc>
      </w:tr>
      <w:tr w:rsidR="00BA3248" w14:paraId="111EFC96" w14:textId="77777777">
        <w:tc>
          <w:tcPr>
            <w:tcW w:w="2196" w:type="dxa"/>
            <w:shd w:val="clear" w:color="auto" w:fill="E6E6E6"/>
            <w:vAlign w:val="center"/>
          </w:tcPr>
          <w:p w14:paraId="1059216B" w14:textId="77777777" w:rsidR="00BA3248" w:rsidRDefault="009D7217">
            <w:r>
              <w:t>聚氨酯硬泡沫塑料</w:t>
            </w:r>
          </w:p>
        </w:tc>
        <w:tc>
          <w:tcPr>
            <w:tcW w:w="1018" w:type="dxa"/>
            <w:vAlign w:val="center"/>
          </w:tcPr>
          <w:p w14:paraId="4663CDCD" w14:textId="77777777" w:rsidR="00BA3248" w:rsidRDefault="009D7217">
            <w:r>
              <w:t>0.024</w:t>
            </w:r>
          </w:p>
        </w:tc>
        <w:tc>
          <w:tcPr>
            <w:tcW w:w="1030" w:type="dxa"/>
            <w:vAlign w:val="center"/>
          </w:tcPr>
          <w:p w14:paraId="7DDB19B2" w14:textId="77777777" w:rsidR="00BA3248" w:rsidRDefault="009D7217">
            <w:r>
              <w:t>0.290</w:t>
            </w:r>
          </w:p>
        </w:tc>
        <w:tc>
          <w:tcPr>
            <w:tcW w:w="848" w:type="dxa"/>
            <w:vAlign w:val="center"/>
          </w:tcPr>
          <w:p w14:paraId="5975B4E7" w14:textId="77777777" w:rsidR="00BA3248" w:rsidRDefault="009D7217">
            <w:r>
              <w:t>35.0</w:t>
            </w:r>
          </w:p>
        </w:tc>
        <w:tc>
          <w:tcPr>
            <w:tcW w:w="1018" w:type="dxa"/>
            <w:vAlign w:val="center"/>
          </w:tcPr>
          <w:p w14:paraId="13A9E9D9" w14:textId="77777777" w:rsidR="00BA3248" w:rsidRDefault="009D7217">
            <w:r>
              <w:t>1376.7</w:t>
            </w:r>
          </w:p>
        </w:tc>
        <w:tc>
          <w:tcPr>
            <w:tcW w:w="1188" w:type="dxa"/>
            <w:vAlign w:val="center"/>
          </w:tcPr>
          <w:p w14:paraId="787CDAD5" w14:textId="77777777" w:rsidR="00BA3248" w:rsidRDefault="009D7217">
            <w:r>
              <w:t>0.0234</w:t>
            </w:r>
          </w:p>
        </w:tc>
        <w:tc>
          <w:tcPr>
            <w:tcW w:w="1516" w:type="dxa"/>
            <w:vAlign w:val="center"/>
          </w:tcPr>
          <w:p w14:paraId="68E415A3" w14:textId="77777777" w:rsidR="00BA3248" w:rsidRDefault="009D7217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，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15</w:t>
            </w:r>
          </w:p>
        </w:tc>
      </w:tr>
    </w:tbl>
    <w:p w14:paraId="6CCCCF52" w14:textId="77777777" w:rsidR="00BA3248" w:rsidRDefault="009D7217">
      <w:pPr>
        <w:pStyle w:val="1"/>
      </w:pPr>
      <w:bookmarkStart w:id="47" w:name="_Toc91629020"/>
      <w:r>
        <w:t>工程构造</w:t>
      </w:r>
      <w:bookmarkEnd w:id="47"/>
    </w:p>
    <w:p w14:paraId="083A6BE9" w14:textId="77777777" w:rsidR="00BA3248" w:rsidRDefault="009D7217">
      <w:pPr>
        <w:pStyle w:val="2"/>
        <w:jc w:val="left"/>
      </w:pPr>
      <w:bookmarkStart w:id="48" w:name="_Toc91629021"/>
      <w:r>
        <w:t>屋顶构造</w:t>
      </w:r>
      <w:bookmarkEnd w:id="48"/>
    </w:p>
    <w:p w14:paraId="444A8B82" w14:textId="77777777" w:rsidR="00BA3248" w:rsidRDefault="009D7217">
      <w:pPr>
        <w:pStyle w:val="3"/>
      </w:pPr>
      <w:bookmarkStart w:id="49" w:name="_Toc91629022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A3248" w14:paraId="30DDAA5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AD6C71A" w14:textId="77777777" w:rsidR="00BA3248" w:rsidRDefault="009D7217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CA11839" w14:textId="77777777" w:rsidR="00BA3248" w:rsidRDefault="009D7217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B2B0C36" w14:textId="77777777" w:rsidR="00BA3248" w:rsidRDefault="009D7217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D8054B9" w14:textId="77777777" w:rsidR="00BA3248" w:rsidRDefault="009D7217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3F26A1" w14:textId="77777777" w:rsidR="00BA3248" w:rsidRDefault="009D7217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4B9DE34" w14:textId="77777777" w:rsidR="00BA3248" w:rsidRDefault="009D7217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98E6A80" w14:textId="77777777" w:rsidR="00BA3248" w:rsidRDefault="009D7217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79882C5" w14:textId="77777777" w:rsidR="00BA3248" w:rsidRDefault="009D7217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A3248" w14:paraId="2B477CB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2DC9F4D" w14:textId="77777777" w:rsidR="00BA3248" w:rsidRDefault="00BA3248"/>
        </w:tc>
        <w:tc>
          <w:tcPr>
            <w:tcW w:w="834" w:type="dxa"/>
            <w:shd w:val="clear" w:color="auto" w:fill="E6E6E6"/>
            <w:vAlign w:val="center"/>
          </w:tcPr>
          <w:p w14:paraId="24D822B1" w14:textId="77777777" w:rsidR="00BA3248" w:rsidRDefault="009D7217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2B7B25A" w14:textId="77777777" w:rsidR="00BA3248" w:rsidRDefault="009D7217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C41D634" w14:textId="77777777" w:rsidR="00BA3248" w:rsidRDefault="009D7217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C34282" w14:textId="77777777" w:rsidR="00BA3248" w:rsidRDefault="009D7217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1DB6938" w14:textId="77777777" w:rsidR="00BA3248" w:rsidRDefault="009D7217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6043B6" w14:textId="77777777" w:rsidR="00BA3248" w:rsidRDefault="009D7217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D128A10" w14:textId="77777777" w:rsidR="00BA3248" w:rsidRDefault="009D7217">
            <w:r>
              <w:t>D=R*S</w:t>
            </w:r>
          </w:p>
        </w:tc>
      </w:tr>
      <w:tr w:rsidR="00BA3248" w14:paraId="577E0326" w14:textId="77777777">
        <w:tc>
          <w:tcPr>
            <w:tcW w:w="2838" w:type="dxa"/>
            <w:vAlign w:val="center"/>
          </w:tcPr>
          <w:p w14:paraId="7087C6A7" w14:textId="77777777" w:rsidR="00BA3248" w:rsidRDefault="009D7217">
            <w:r>
              <w:t>石灰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23DCD687" w14:textId="77777777" w:rsidR="00BA3248" w:rsidRDefault="009D7217">
            <w:r>
              <w:t>20</w:t>
            </w:r>
          </w:p>
        </w:tc>
        <w:tc>
          <w:tcPr>
            <w:tcW w:w="707" w:type="dxa"/>
            <w:vAlign w:val="center"/>
          </w:tcPr>
          <w:p w14:paraId="6A1EB535" w14:textId="77777777" w:rsidR="00BA3248" w:rsidRDefault="009D7217">
            <w:r>
              <w:t>10.0</w:t>
            </w:r>
          </w:p>
        </w:tc>
        <w:tc>
          <w:tcPr>
            <w:tcW w:w="990" w:type="dxa"/>
            <w:vAlign w:val="center"/>
          </w:tcPr>
          <w:p w14:paraId="371AACFD" w14:textId="77777777" w:rsidR="00BA3248" w:rsidRDefault="009D7217">
            <w:r>
              <w:t>0.810</w:t>
            </w:r>
          </w:p>
        </w:tc>
        <w:tc>
          <w:tcPr>
            <w:tcW w:w="1131" w:type="dxa"/>
            <w:vAlign w:val="center"/>
          </w:tcPr>
          <w:p w14:paraId="156B2D9F" w14:textId="77777777" w:rsidR="00BA3248" w:rsidRDefault="009D7217">
            <w:r>
              <w:t>10.070</w:t>
            </w:r>
          </w:p>
        </w:tc>
        <w:tc>
          <w:tcPr>
            <w:tcW w:w="707" w:type="dxa"/>
            <w:vAlign w:val="center"/>
          </w:tcPr>
          <w:p w14:paraId="4BC1D9B8" w14:textId="77777777" w:rsidR="00BA3248" w:rsidRDefault="009D7217">
            <w:r>
              <w:t>1.00</w:t>
            </w:r>
          </w:p>
        </w:tc>
        <w:tc>
          <w:tcPr>
            <w:tcW w:w="1131" w:type="dxa"/>
            <w:vAlign w:val="center"/>
          </w:tcPr>
          <w:p w14:paraId="66CA4115" w14:textId="77777777" w:rsidR="00BA3248" w:rsidRDefault="009D7217">
            <w:r>
              <w:t>0.025</w:t>
            </w:r>
          </w:p>
        </w:tc>
        <w:tc>
          <w:tcPr>
            <w:tcW w:w="990" w:type="dxa"/>
            <w:vAlign w:val="center"/>
          </w:tcPr>
          <w:p w14:paraId="782FA947" w14:textId="77777777" w:rsidR="00BA3248" w:rsidRDefault="009D7217">
            <w:r>
              <w:t>0.249</w:t>
            </w:r>
          </w:p>
        </w:tc>
      </w:tr>
      <w:tr w:rsidR="00BA3248" w14:paraId="5099B9E7" w14:textId="77777777">
        <w:tc>
          <w:tcPr>
            <w:tcW w:w="2838" w:type="dxa"/>
            <w:vAlign w:val="center"/>
          </w:tcPr>
          <w:p w14:paraId="184BBA79" w14:textId="77777777" w:rsidR="00BA3248" w:rsidRDefault="009D7217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2C3D7C7D" w14:textId="77777777" w:rsidR="00BA3248" w:rsidRDefault="009D7217">
            <w:r>
              <w:t>1</w:t>
            </w:r>
          </w:p>
        </w:tc>
        <w:tc>
          <w:tcPr>
            <w:tcW w:w="707" w:type="dxa"/>
            <w:vAlign w:val="center"/>
          </w:tcPr>
          <w:p w14:paraId="4DDD9AA8" w14:textId="77777777" w:rsidR="00BA3248" w:rsidRDefault="009D7217">
            <w:r>
              <w:t>1.0</w:t>
            </w:r>
          </w:p>
        </w:tc>
        <w:tc>
          <w:tcPr>
            <w:tcW w:w="990" w:type="dxa"/>
            <w:vAlign w:val="center"/>
          </w:tcPr>
          <w:p w14:paraId="4982F14D" w14:textId="77777777" w:rsidR="00BA3248" w:rsidRDefault="009D7217">
            <w:r>
              <w:t>0.200</w:t>
            </w:r>
          </w:p>
        </w:tc>
        <w:tc>
          <w:tcPr>
            <w:tcW w:w="1131" w:type="dxa"/>
            <w:vAlign w:val="center"/>
          </w:tcPr>
          <w:p w14:paraId="3F7001BF" w14:textId="77777777" w:rsidR="00BA3248" w:rsidRDefault="009D7217">
            <w:r>
              <w:t>9.370</w:t>
            </w:r>
          </w:p>
        </w:tc>
        <w:tc>
          <w:tcPr>
            <w:tcW w:w="707" w:type="dxa"/>
            <w:vAlign w:val="center"/>
          </w:tcPr>
          <w:p w14:paraId="46FFD002" w14:textId="77777777" w:rsidR="00BA3248" w:rsidRDefault="009D7217">
            <w:r>
              <w:t>1.00</w:t>
            </w:r>
          </w:p>
        </w:tc>
        <w:tc>
          <w:tcPr>
            <w:tcW w:w="1131" w:type="dxa"/>
            <w:vAlign w:val="center"/>
          </w:tcPr>
          <w:p w14:paraId="5EDBAB7A" w14:textId="77777777" w:rsidR="00BA3248" w:rsidRDefault="009D7217">
            <w:r>
              <w:t>0.005</w:t>
            </w:r>
          </w:p>
        </w:tc>
        <w:tc>
          <w:tcPr>
            <w:tcW w:w="990" w:type="dxa"/>
            <w:vAlign w:val="center"/>
          </w:tcPr>
          <w:p w14:paraId="2C4E3D7D" w14:textId="77777777" w:rsidR="00BA3248" w:rsidRDefault="009D7217">
            <w:r>
              <w:t>0.047</w:t>
            </w:r>
          </w:p>
        </w:tc>
      </w:tr>
      <w:tr w:rsidR="00BA3248" w14:paraId="4F19E65A" w14:textId="77777777">
        <w:tc>
          <w:tcPr>
            <w:tcW w:w="2838" w:type="dxa"/>
            <w:vAlign w:val="center"/>
          </w:tcPr>
          <w:p w14:paraId="347DB66C" w14:textId="77777777" w:rsidR="00BA3248" w:rsidRDefault="009D7217">
            <w:r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55CC2F77" w14:textId="77777777" w:rsidR="00BA3248" w:rsidRDefault="009D7217">
            <w:r>
              <w:t>10</w:t>
            </w:r>
          </w:p>
        </w:tc>
        <w:tc>
          <w:tcPr>
            <w:tcW w:w="707" w:type="dxa"/>
            <w:vAlign w:val="center"/>
          </w:tcPr>
          <w:p w14:paraId="1545C718" w14:textId="77777777" w:rsidR="00BA3248" w:rsidRDefault="009D7217">
            <w:r>
              <w:t>5.0</w:t>
            </w:r>
          </w:p>
        </w:tc>
        <w:tc>
          <w:tcPr>
            <w:tcW w:w="990" w:type="dxa"/>
            <w:vAlign w:val="center"/>
          </w:tcPr>
          <w:p w14:paraId="30F3958C" w14:textId="77777777" w:rsidR="00BA3248" w:rsidRDefault="009D7217">
            <w:r>
              <w:t>0.140</w:t>
            </w:r>
          </w:p>
        </w:tc>
        <w:tc>
          <w:tcPr>
            <w:tcW w:w="1131" w:type="dxa"/>
            <w:vAlign w:val="center"/>
          </w:tcPr>
          <w:p w14:paraId="0BBCEDAF" w14:textId="77777777" w:rsidR="00BA3248" w:rsidRDefault="009D7217">
            <w:r>
              <w:t>3.302</w:t>
            </w:r>
          </w:p>
        </w:tc>
        <w:tc>
          <w:tcPr>
            <w:tcW w:w="707" w:type="dxa"/>
            <w:vAlign w:val="center"/>
          </w:tcPr>
          <w:p w14:paraId="69F71389" w14:textId="77777777" w:rsidR="00BA3248" w:rsidRDefault="009D7217">
            <w:r>
              <w:t>1.00</w:t>
            </w:r>
          </w:p>
        </w:tc>
        <w:tc>
          <w:tcPr>
            <w:tcW w:w="1131" w:type="dxa"/>
            <w:vAlign w:val="center"/>
          </w:tcPr>
          <w:p w14:paraId="46B55B1E" w14:textId="77777777" w:rsidR="00BA3248" w:rsidRDefault="009D7217">
            <w:r>
              <w:t>0.071</w:t>
            </w:r>
          </w:p>
        </w:tc>
        <w:tc>
          <w:tcPr>
            <w:tcW w:w="990" w:type="dxa"/>
            <w:vAlign w:val="center"/>
          </w:tcPr>
          <w:p w14:paraId="36755A67" w14:textId="77777777" w:rsidR="00BA3248" w:rsidRDefault="009D7217">
            <w:r>
              <w:t>0.236</w:t>
            </w:r>
          </w:p>
        </w:tc>
      </w:tr>
      <w:tr w:rsidR="00BA3248" w14:paraId="15CA3B23" w14:textId="77777777">
        <w:tc>
          <w:tcPr>
            <w:tcW w:w="2838" w:type="dxa"/>
            <w:vAlign w:val="center"/>
          </w:tcPr>
          <w:p w14:paraId="2FA6E8BB" w14:textId="77777777" w:rsidR="00BA3248" w:rsidRDefault="009D7217">
            <w:r>
              <w:lastRenderedPageBreak/>
              <w:t>无机轻集料砂浆</w:t>
            </w:r>
          </w:p>
        </w:tc>
        <w:tc>
          <w:tcPr>
            <w:tcW w:w="834" w:type="dxa"/>
            <w:vAlign w:val="center"/>
          </w:tcPr>
          <w:p w14:paraId="313B2633" w14:textId="77777777" w:rsidR="00BA3248" w:rsidRDefault="009D7217">
            <w:r>
              <w:t>50</w:t>
            </w:r>
          </w:p>
        </w:tc>
        <w:tc>
          <w:tcPr>
            <w:tcW w:w="707" w:type="dxa"/>
            <w:vAlign w:val="center"/>
          </w:tcPr>
          <w:p w14:paraId="45354B51" w14:textId="77777777" w:rsidR="00BA3248" w:rsidRDefault="009D7217">
            <w:r>
              <w:t>7.1</w:t>
            </w:r>
          </w:p>
        </w:tc>
        <w:tc>
          <w:tcPr>
            <w:tcW w:w="990" w:type="dxa"/>
            <w:vAlign w:val="center"/>
          </w:tcPr>
          <w:p w14:paraId="289745A2" w14:textId="77777777" w:rsidR="00BA3248" w:rsidRDefault="009D7217">
            <w:r>
              <w:t>0.085</w:t>
            </w:r>
          </w:p>
        </w:tc>
        <w:tc>
          <w:tcPr>
            <w:tcW w:w="1131" w:type="dxa"/>
            <w:vAlign w:val="center"/>
          </w:tcPr>
          <w:p w14:paraId="4E571E35" w14:textId="77777777" w:rsidR="00BA3248" w:rsidRDefault="009D7217">
            <w:r>
              <w:t>1.500</w:t>
            </w:r>
          </w:p>
        </w:tc>
        <w:tc>
          <w:tcPr>
            <w:tcW w:w="707" w:type="dxa"/>
            <w:vAlign w:val="center"/>
          </w:tcPr>
          <w:p w14:paraId="7F2EC698" w14:textId="77777777" w:rsidR="00BA3248" w:rsidRDefault="009D7217">
            <w:r>
              <w:t>1.00</w:t>
            </w:r>
          </w:p>
        </w:tc>
        <w:tc>
          <w:tcPr>
            <w:tcW w:w="1131" w:type="dxa"/>
            <w:vAlign w:val="center"/>
          </w:tcPr>
          <w:p w14:paraId="4085B246" w14:textId="77777777" w:rsidR="00BA3248" w:rsidRDefault="009D7217">
            <w:r>
              <w:t>0.588</w:t>
            </w:r>
          </w:p>
        </w:tc>
        <w:tc>
          <w:tcPr>
            <w:tcW w:w="990" w:type="dxa"/>
            <w:vAlign w:val="center"/>
          </w:tcPr>
          <w:p w14:paraId="64150769" w14:textId="77777777" w:rsidR="00BA3248" w:rsidRDefault="009D7217">
            <w:r>
              <w:t>0.882</w:t>
            </w:r>
          </w:p>
        </w:tc>
      </w:tr>
      <w:tr w:rsidR="00BA3248" w14:paraId="7BDFD1A3" w14:textId="77777777">
        <w:tc>
          <w:tcPr>
            <w:tcW w:w="2838" w:type="dxa"/>
            <w:vAlign w:val="center"/>
          </w:tcPr>
          <w:p w14:paraId="0A4B6816" w14:textId="77777777" w:rsidR="00BA3248" w:rsidRDefault="009D7217">
            <w:r>
              <w:t>聚氨酯硬泡沫塑料</w:t>
            </w:r>
          </w:p>
        </w:tc>
        <w:tc>
          <w:tcPr>
            <w:tcW w:w="834" w:type="dxa"/>
            <w:vAlign w:val="center"/>
          </w:tcPr>
          <w:p w14:paraId="09E4DA94" w14:textId="77777777" w:rsidR="00BA3248" w:rsidRDefault="009D7217">
            <w:r>
              <w:t>140</w:t>
            </w:r>
          </w:p>
        </w:tc>
        <w:tc>
          <w:tcPr>
            <w:tcW w:w="707" w:type="dxa"/>
            <w:vAlign w:val="center"/>
          </w:tcPr>
          <w:p w14:paraId="2BA2174A" w14:textId="77777777" w:rsidR="00BA3248" w:rsidRDefault="009D7217">
            <w:r>
              <w:t>10.0</w:t>
            </w:r>
          </w:p>
        </w:tc>
        <w:tc>
          <w:tcPr>
            <w:tcW w:w="990" w:type="dxa"/>
            <w:vAlign w:val="center"/>
          </w:tcPr>
          <w:p w14:paraId="04643C37" w14:textId="77777777" w:rsidR="00BA3248" w:rsidRDefault="009D7217">
            <w:r>
              <w:t>0.024</w:t>
            </w:r>
          </w:p>
        </w:tc>
        <w:tc>
          <w:tcPr>
            <w:tcW w:w="1131" w:type="dxa"/>
            <w:vAlign w:val="center"/>
          </w:tcPr>
          <w:p w14:paraId="1466C4A7" w14:textId="77777777" w:rsidR="00BA3248" w:rsidRDefault="009D7217">
            <w:r>
              <w:t>0.290</w:t>
            </w:r>
          </w:p>
        </w:tc>
        <w:tc>
          <w:tcPr>
            <w:tcW w:w="707" w:type="dxa"/>
            <w:vAlign w:val="center"/>
          </w:tcPr>
          <w:p w14:paraId="4592F6C3" w14:textId="77777777" w:rsidR="00BA3248" w:rsidRDefault="009D7217">
            <w:r>
              <w:t>1.15</w:t>
            </w:r>
          </w:p>
        </w:tc>
        <w:tc>
          <w:tcPr>
            <w:tcW w:w="1131" w:type="dxa"/>
            <w:vAlign w:val="center"/>
          </w:tcPr>
          <w:p w14:paraId="3211643E" w14:textId="77777777" w:rsidR="00BA3248" w:rsidRDefault="009D7217">
            <w:r>
              <w:t>5.072</w:t>
            </w:r>
          </w:p>
        </w:tc>
        <w:tc>
          <w:tcPr>
            <w:tcW w:w="990" w:type="dxa"/>
            <w:vAlign w:val="center"/>
          </w:tcPr>
          <w:p w14:paraId="603F6A59" w14:textId="77777777" w:rsidR="00BA3248" w:rsidRDefault="009D7217">
            <w:r>
              <w:t>1.692</w:t>
            </w:r>
          </w:p>
        </w:tc>
      </w:tr>
      <w:tr w:rsidR="00BA3248" w14:paraId="132C2BA4" w14:textId="77777777">
        <w:tc>
          <w:tcPr>
            <w:tcW w:w="2838" w:type="dxa"/>
            <w:vAlign w:val="center"/>
          </w:tcPr>
          <w:p w14:paraId="547A5D57" w14:textId="77777777" w:rsidR="00BA3248" w:rsidRDefault="009D7217">
            <w:r>
              <w:t>钢筋混凝土（</w:t>
            </w:r>
            <w:r>
              <w:t>2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755BA7A5" w14:textId="77777777" w:rsidR="00BA3248" w:rsidRDefault="009D7217">
            <w:r>
              <w:t>180</w:t>
            </w:r>
          </w:p>
        </w:tc>
        <w:tc>
          <w:tcPr>
            <w:tcW w:w="707" w:type="dxa"/>
            <w:vAlign w:val="center"/>
          </w:tcPr>
          <w:p w14:paraId="583B6B5D" w14:textId="77777777" w:rsidR="00BA3248" w:rsidRDefault="009D7217">
            <w:r>
              <w:t>12.9</w:t>
            </w:r>
          </w:p>
        </w:tc>
        <w:tc>
          <w:tcPr>
            <w:tcW w:w="990" w:type="dxa"/>
            <w:vAlign w:val="center"/>
          </w:tcPr>
          <w:p w14:paraId="7A92A387" w14:textId="77777777" w:rsidR="00BA3248" w:rsidRDefault="009D7217">
            <w:r>
              <w:t>1.740</w:t>
            </w:r>
          </w:p>
        </w:tc>
        <w:tc>
          <w:tcPr>
            <w:tcW w:w="1131" w:type="dxa"/>
            <w:vAlign w:val="center"/>
          </w:tcPr>
          <w:p w14:paraId="66985C97" w14:textId="77777777" w:rsidR="00BA3248" w:rsidRDefault="009D7217">
            <w:r>
              <w:t>17.200</w:t>
            </w:r>
          </w:p>
        </w:tc>
        <w:tc>
          <w:tcPr>
            <w:tcW w:w="707" w:type="dxa"/>
            <w:vAlign w:val="center"/>
          </w:tcPr>
          <w:p w14:paraId="7E24F215" w14:textId="77777777" w:rsidR="00BA3248" w:rsidRDefault="009D7217">
            <w:r>
              <w:t>1.00</w:t>
            </w:r>
          </w:p>
        </w:tc>
        <w:tc>
          <w:tcPr>
            <w:tcW w:w="1131" w:type="dxa"/>
            <w:vAlign w:val="center"/>
          </w:tcPr>
          <w:p w14:paraId="6A67F8AD" w14:textId="77777777" w:rsidR="00BA3248" w:rsidRDefault="009D7217">
            <w:r>
              <w:t>0.103</w:t>
            </w:r>
          </w:p>
        </w:tc>
        <w:tc>
          <w:tcPr>
            <w:tcW w:w="990" w:type="dxa"/>
            <w:vAlign w:val="center"/>
          </w:tcPr>
          <w:p w14:paraId="31BBF82A" w14:textId="77777777" w:rsidR="00BA3248" w:rsidRDefault="009D7217">
            <w:r>
              <w:t>1.779</w:t>
            </w:r>
          </w:p>
        </w:tc>
      </w:tr>
      <w:tr w:rsidR="00BA3248" w14:paraId="2FC4E71D" w14:textId="77777777">
        <w:tc>
          <w:tcPr>
            <w:tcW w:w="2838" w:type="dxa"/>
            <w:vAlign w:val="center"/>
          </w:tcPr>
          <w:p w14:paraId="2092F7E4" w14:textId="77777777" w:rsidR="00BA3248" w:rsidRDefault="009D7217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13C99FA" w14:textId="77777777" w:rsidR="00BA3248" w:rsidRDefault="009D7217">
            <w:r>
              <w:t>401</w:t>
            </w:r>
          </w:p>
        </w:tc>
        <w:tc>
          <w:tcPr>
            <w:tcW w:w="707" w:type="dxa"/>
            <w:vAlign w:val="center"/>
          </w:tcPr>
          <w:p w14:paraId="4CEBF5D8" w14:textId="77777777" w:rsidR="00BA3248" w:rsidRDefault="009D7217">
            <w:r>
              <w:t>－</w:t>
            </w:r>
          </w:p>
        </w:tc>
        <w:tc>
          <w:tcPr>
            <w:tcW w:w="990" w:type="dxa"/>
            <w:vAlign w:val="center"/>
          </w:tcPr>
          <w:p w14:paraId="13433A23" w14:textId="77777777" w:rsidR="00BA3248" w:rsidRDefault="009D7217">
            <w:r>
              <w:t>－</w:t>
            </w:r>
          </w:p>
        </w:tc>
        <w:tc>
          <w:tcPr>
            <w:tcW w:w="1131" w:type="dxa"/>
            <w:vAlign w:val="center"/>
          </w:tcPr>
          <w:p w14:paraId="1519FBF4" w14:textId="77777777" w:rsidR="00BA3248" w:rsidRDefault="009D7217">
            <w:r>
              <w:t>－</w:t>
            </w:r>
          </w:p>
        </w:tc>
        <w:tc>
          <w:tcPr>
            <w:tcW w:w="707" w:type="dxa"/>
            <w:vAlign w:val="center"/>
          </w:tcPr>
          <w:p w14:paraId="20E36BB3" w14:textId="77777777" w:rsidR="00BA3248" w:rsidRDefault="009D7217">
            <w:r>
              <w:t>－</w:t>
            </w:r>
          </w:p>
        </w:tc>
        <w:tc>
          <w:tcPr>
            <w:tcW w:w="1131" w:type="dxa"/>
            <w:vAlign w:val="center"/>
          </w:tcPr>
          <w:p w14:paraId="4FA7845F" w14:textId="77777777" w:rsidR="00BA3248" w:rsidRDefault="009D7217">
            <w:r>
              <w:t>5.865</w:t>
            </w:r>
          </w:p>
        </w:tc>
        <w:tc>
          <w:tcPr>
            <w:tcW w:w="990" w:type="dxa"/>
            <w:vAlign w:val="center"/>
          </w:tcPr>
          <w:p w14:paraId="688E2240" w14:textId="77777777" w:rsidR="00BA3248" w:rsidRDefault="009D7217">
            <w:r>
              <w:t>4.885</w:t>
            </w:r>
          </w:p>
        </w:tc>
      </w:tr>
      <w:tr w:rsidR="00BA3248" w14:paraId="4D2156E2" w14:textId="77777777">
        <w:tc>
          <w:tcPr>
            <w:tcW w:w="2838" w:type="dxa"/>
            <w:shd w:val="clear" w:color="auto" w:fill="E6E6E6"/>
            <w:vAlign w:val="center"/>
          </w:tcPr>
          <w:p w14:paraId="2FE312A9" w14:textId="77777777" w:rsidR="00BA3248" w:rsidRDefault="009D7217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54FB00B" w14:textId="77777777" w:rsidR="00BA3248" w:rsidRDefault="009D7217">
            <w:pPr>
              <w:jc w:val="center"/>
            </w:pPr>
            <w:r>
              <w:t>5.0</w:t>
            </w:r>
          </w:p>
        </w:tc>
      </w:tr>
      <w:tr w:rsidR="00BA3248" w14:paraId="62514742" w14:textId="77777777">
        <w:tc>
          <w:tcPr>
            <w:tcW w:w="2838" w:type="dxa"/>
            <w:shd w:val="clear" w:color="auto" w:fill="E6E6E6"/>
            <w:vAlign w:val="center"/>
          </w:tcPr>
          <w:p w14:paraId="130F017C" w14:textId="77777777" w:rsidR="00BA3248" w:rsidRDefault="009D7217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1B89C4F" w14:textId="77777777" w:rsidR="00BA3248" w:rsidRDefault="009D7217">
            <w:pPr>
              <w:jc w:val="center"/>
            </w:pPr>
            <w:r>
              <w:t>0.75</w:t>
            </w:r>
          </w:p>
        </w:tc>
      </w:tr>
      <w:tr w:rsidR="00BA3248" w14:paraId="6724E0B5" w14:textId="77777777">
        <w:tc>
          <w:tcPr>
            <w:tcW w:w="2838" w:type="dxa"/>
            <w:shd w:val="clear" w:color="auto" w:fill="E6E6E6"/>
            <w:vAlign w:val="center"/>
          </w:tcPr>
          <w:p w14:paraId="63279088" w14:textId="77777777" w:rsidR="00BA3248" w:rsidRDefault="009D7217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FE09E46" w14:textId="77777777" w:rsidR="00BA3248" w:rsidRDefault="009D7217">
            <w:pPr>
              <w:jc w:val="center"/>
            </w:pPr>
            <w:r>
              <w:t>0.17</w:t>
            </w:r>
          </w:p>
        </w:tc>
      </w:tr>
      <w:tr w:rsidR="00BA3248" w14:paraId="61A205DB" w14:textId="77777777">
        <w:tc>
          <w:tcPr>
            <w:tcW w:w="2838" w:type="dxa"/>
            <w:shd w:val="clear" w:color="auto" w:fill="E6E6E6"/>
            <w:vAlign w:val="center"/>
          </w:tcPr>
          <w:p w14:paraId="0CCD7492" w14:textId="77777777" w:rsidR="00BA3248" w:rsidRDefault="009D7217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0FDBF55" w14:textId="77777777" w:rsidR="00BA3248" w:rsidRDefault="009D7217">
            <w:pPr>
              <w:jc w:val="center"/>
            </w:pPr>
            <w:r>
              <w:t>重质围护结构</w:t>
            </w:r>
          </w:p>
        </w:tc>
      </w:tr>
    </w:tbl>
    <w:p w14:paraId="1FC78491" w14:textId="77777777" w:rsidR="00BA3248" w:rsidRDefault="009D7217">
      <w:pPr>
        <w:pStyle w:val="4"/>
      </w:pPr>
      <w:r>
        <w:t>自然通风房间：逐时温度</w:t>
      </w:r>
    </w:p>
    <w:p w14:paraId="443578A1" w14:textId="77777777" w:rsidR="00BA3248" w:rsidRDefault="009D7217">
      <w:pPr>
        <w:jc w:val="center"/>
      </w:pPr>
      <w:r>
        <w:rPr>
          <w:noProof/>
        </w:rPr>
        <w:drawing>
          <wp:inline distT="0" distB="0" distL="0" distR="0" wp14:anchorId="1B41B00A" wp14:editId="420B2641">
            <wp:extent cx="5667375" cy="30861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619D0B" w14:textId="77777777" w:rsidR="00BA3248" w:rsidRDefault="00BA3248"/>
    <w:p w14:paraId="05D27FB3" w14:textId="77777777" w:rsidR="00BA3248" w:rsidRDefault="00BA324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A3248" w14:paraId="5987CF29" w14:textId="77777777">
        <w:tc>
          <w:tcPr>
            <w:tcW w:w="777" w:type="dxa"/>
            <w:shd w:val="clear" w:color="auto" w:fill="E6E6E6"/>
            <w:vAlign w:val="center"/>
          </w:tcPr>
          <w:p w14:paraId="77799B30" w14:textId="77777777" w:rsidR="00BA3248" w:rsidRDefault="009D721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43843D" w14:textId="77777777" w:rsidR="00BA3248" w:rsidRDefault="009D721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4DF1E" w14:textId="77777777" w:rsidR="00BA3248" w:rsidRDefault="009D721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605C44" w14:textId="77777777" w:rsidR="00BA3248" w:rsidRDefault="009D721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0526E" w14:textId="77777777" w:rsidR="00BA3248" w:rsidRDefault="009D721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270281" w14:textId="77777777" w:rsidR="00BA3248" w:rsidRDefault="009D721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97DFB6" w14:textId="77777777" w:rsidR="00BA3248" w:rsidRDefault="009D721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6E2294" w14:textId="77777777" w:rsidR="00BA3248" w:rsidRDefault="009D721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318353" w14:textId="77777777" w:rsidR="00BA3248" w:rsidRDefault="009D721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87CEC8" w14:textId="77777777" w:rsidR="00BA3248" w:rsidRDefault="009D721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14C160" w14:textId="77777777" w:rsidR="00BA3248" w:rsidRDefault="009D721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4B36F2" w14:textId="77777777" w:rsidR="00BA3248" w:rsidRDefault="009D7217">
            <w:pPr>
              <w:jc w:val="center"/>
            </w:pPr>
            <w:r>
              <w:t>11:00</w:t>
            </w:r>
          </w:p>
        </w:tc>
      </w:tr>
      <w:tr w:rsidR="00BA3248" w14:paraId="205A5163" w14:textId="77777777">
        <w:tc>
          <w:tcPr>
            <w:tcW w:w="777" w:type="dxa"/>
            <w:vAlign w:val="center"/>
          </w:tcPr>
          <w:p w14:paraId="4A232B4A" w14:textId="77777777" w:rsidR="00BA3248" w:rsidRDefault="009D7217">
            <w:r>
              <w:t>35.71</w:t>
            </w:r>
          </w:p>
        </w:tc>
        <w:tc>
          <w:tcPr>
            <w:tcW w:w="777" w:type="dxa"/>
            <w:vAlign w:val="center"/>
          </w:tcPr>
          <w:p w14:paraId="42409617" w14:textId="77777777" w:rsidR="00BA3248" w:rsidRDefault="009D7217">
            <w:r>
              <w:t>35.14</w:t>
            </w:r>
          </w:p>
        </w:tc>
        <w:tc>
          <w:tcPr>
            <w:tcW w:w="777" w:type="dxa"/>
            <w:vAlign w:val="center"/>
          </w:tcPr>
          <w:p w14:paraId="42CAD2E3" w14:textId="77777777" w:rsidR="00BA3248" w:rsidRDefault="009D7217">
            <w:r>
              <w:t>34.59</w:t>
            </w:r>
          </w:p>
        </w:tc>
        <w:tc>
          <w:tcPr>
            <w:tcW w:w="777" w:type="dxa"/>
            <w:vAlign w:val="center"/>
          </w:tcPr>
          <w:p w14:paraId="7A0922D5" w14:textId="77777777" w:rsidR="00BA3248" w:rsidRDefault="009D7217">
            <w:r>
              <w:t>34.10</w:t>
            </w:r>
          </w:p>
        </w:tc>
        <w:tc>
          <w:tcPr>
            <w:tcW w:w="777" w:type="dxa"/>
            <w:vAlign w:val="center"/>
          </w:tcPr>
          <w:p w14:paraId="4B8A3373" w14:textId="77777777" w:rsidR="00BA3248" w:rsidRDefault="009D7217">
            <w:r>
              <w:t>33.70</w:t>
            </w:r>
          </w:p>
        </w:tc>
        <w:tc>
          <w:tcPr>
            <w:tcW w:w="777" w:type="dxa"/>
            <w:vAlign w:val="center"/>
          </w:tcPr>
          <w:p w14:paraId="0FE4962D" w14:textId="77777777" w:rsidR="00BA3248" w:rsidRDefault="009D7217">
            <w:r>
              <w:t>33.43</w:t>
            </w:r>
          </w:p>
        </w:tc>
        <w:tc>
          <w:tcPr>
            <w:tcW w:w="777" w:type="dxa"/>
            <w:vAlign w:val="center"/>
          </w:tcPr>
          <w:p w14:paraId="4F61F631" w14:textId="77777777" w:rsidR="00BA3248" w:rsidRDefault="009D7217">
            <w:r>
              <w:t>33.29</w:t>
            </w:r>
          </w:p>
        </w:tc>
        <w:tc>
          <w:tcPr>
            <w:tcW w:w="777" w:type="dxa"/>
            <w:vAlign w:val="center"/>
          </w:tcPr>
          <w:p w14:paraId="7C2E9854" w14:textId="77777777" w:rsidR="00BA3248" w:rsidRDefault="009D7217">
            <w:r>
              <w:t>33.30</w:t>
            </w:r>
          </w:p>
        </w:tc>
        <w:tc>
          <w:tcPr>
            <w:tcW w:w="777" w:type="dxa"/>
            <w:vAlign w:val="center"/>
          </w:tcPr>
          <w:p w14:paraId="2296C940" w14:textId="77777777" w:rsidR="00BA3248" w:rsidRDefault="009D7217">
            <w:r>
              <w:t>33.45</w:t>
            </w:r>
          </w:p>
        </w:tc>
        <w:tc>
          <w:tcPr>
            <w:tcW w:w="777" w:type="dxa"/>
            <w:vAlign w:val="center"/>
          </w:tcPr>
          <w:p w14:paraId="0DB3641C" w14:textId="77777777" w:rsidR="00BA3248" w:rsidRDefault="009D7217">
            <w:r>
              <w:t>33.74</w:t>
            </w:r>
          </w:p>
        </w:tc>
        <w:tc>
          <w:tcPr>
            <w:tcW w:w="777" w:type="dxa"/>
            <w:vAlign w:val="center"/>
          </w:tcPr>
          <w:p w14:paraId="36144111" w14:textId="77777777" w:rsidR="00BA3248" w:rsidRDefault="009D7217">
            <w:r>
              <w:t>34.14</w:t>
            </w:r>
          </w:p>
        </w:tc>
        <w:tc>
          <w:tcPr>
            <w:tcW w:w="777" w:type="dxa"/>
            <w:vAlign w:val="center"/>
          </w:tcPr>
          <w:p w14:paraId="4210FA2C" w14:textId="77777777" w:rsidR="00BA3248" w:rsidRDefault="009D7217">
            <w:r>
              <w:t>34.64</w:t>
            </w:r>
          </w:p>
        </w:tc>
      </w:tr>
      <w:tr w:rsidR="00BA3248" w14:paraId="7092CE8A" w14:textId="77777777">
        <w:tc>
          <w:tcPr>
            <w:tcW w:w="777" w:type="dxa"/>
            <w:shd w:val="clear" w:color="auto" w:fill="E6E6E6"/>
            <w:vAlign w:val="center"/>
          </w:tcPr>
          <w:p w14:paraId="43F10FEB" w14:textId="77777777" w:rsidR="00BA3248" w:rsidRDefault="009D721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C72C1" w14:textId="77777777" w:rsidR="00BA3248" w:rsidRDefault="009D721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CB1B6D" w14:textId="77777777" w:rsidR="00BA3248" w:rsidRDefault="009D721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E7D8C0" w14:textId="77777777" w:rsidR="00BA3248" w:rsidRDefault="009D721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730168" w14:textId="77777777" w:rsidR="00BA3248" w:rsidRDefault="009D721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09F3D0" w14:textId="77777777" w:rsidR="00BA3248" w:rsidRDefault="009D721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DB1DF3" w14:textId="77777777" w:rsidR="00BA3248" w:rsidRDefault="009D721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18AD46" w14:textId="77777777" w:rsidR="00BA3248" w:rsidRDefault="009D721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BC208A" w14:textId="77777777" w:rsidR="00BA3248" w:rsidRDefault="009D721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38F3E6" w14:textId="77777777" w:rsidR="00BA3248" w:rsidRDefault="009D721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18703" w14:textId="77777777" w:rsidR="00BA3248" w:rsidRDefault="009D721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54A5D" w14:textId="77777777" w:rsidR="00BA3248" w:rsidRDefault="009D7217">
            <w:r>
              <w:t>23:00</w:t>
            </w:r>
          </w:p>
        </w:tc>
      </w:tr>
      <w:tr w:rsidR="00BA3248" w14:paraId="619008A3" w14:textId="77777777">
        <w:tc>
          <w:tcPr>
            <w:tcW w:w="777" w:type="dxa"/>
            <w:vAlign w:val="center"/>
          </w:tcPr>
          <w:p w14:paraId="4B0A6E9B" w14:textId="77777777" w:rsidR="00BA3248" w:rsidRDefault="009D7217">
            <w:r>
              <w:t>35.18</w:t>
            </w:r>
          </w:p>
        </w:tc>
        <w:tc>
          <w:tcPr>
            <w:tcW w:w="777" w:type="dxa"/>
            <w:vAlign w:val="center"/>
          </w:tcPr>
          <w:p w14:paraId="6A420E7E" w14:textId="77777777" w:rsidR="00BA3248" w:rsidRDefault="009D7217">
            <w:r>
              <w:t>35.75</w:t>
            </w:r>
          </w:p>
        </w:tc>
        <w:tc>
          <w:tcPr>
            <w:tcW w:w="777" w:type="dxa"/>
            <w:vAlign w:val="center"/>
          </w:tcPr>
          <w:p w14:paraId="0332DDFB" w14:textId="77777777" w:rsidR="00BA3248" w:rsidRDefault="009D7217">
            <w:r>
              <w:t>36.30</w:t>
            </w:r>
          </w:p>
        </w:tc>
        <w:tc>
          <w:tcPr>
            <w:tcW w:w="777" w:type="dxa"/>
            <w:vAlign w:val="center"/>
          </w:tcPr>
          <w:p w14:paraId="517A905E" w14:textId="77777777" w:rsidR="00BA3248" w:rsidRDefault="009D7217">
            <w:r>
              <w:t>36.79</w:t>
            </w:r>
          </w:p>
        </w:tc>
        <w:tc>
          <w:tcPr>
            <w:tcW w:w="777" w:type="dxa"/>
            <w:vAlign w:val="center"/>
          </w:tcPr>
          <w:p w14:paraId="66014A1A" w14:textId="77777777" w:rsidR="00BA3248" w:rsidRDefault="009D7217">
            <w:r>
              <w:t>37.19</w:t>
            </w:r>
          </w:p>
        </w:tc>
        <w:tc>
          <w:tcPr>
            <w:tcW w:w="777" w:type="dxa"/>
            <w:vAlign w:val="center"/>
          </w:tcPr>
          <w:p w14:paraId="5A84C420" w14:textId="77777777" w:rsidR="00BA3248" w:rsidRDefault="009D7217">
            <w:r>
              <w:t>37.47</w:t>
            </w:r>
          </w:p>
        </w:tc>
        <w:tc>
          <w:tcPr>
            <w:tcW w:w="777" w:type="dxa"/>
            <w:vAlign w:val="center"/>
          </w:tcPr>
          <w:p w14:paraId="3264E30E" w14:textId="77777777" w:rsidR="00BA3248" w:rsidRDefault="009D7217">
            <w:r>
              <w:rPr>
                <w:color w:val="3333CC"/>
              </w:rPr>
              <w:t>37.61</w:t>
            </w:r>
          </w:p>
        </w:tc>
        <w:tc>
          <w:tcPr>
            <w:tcW w:w="777" w:type="dxa"/>
            <w:vAlign w:val="center"/>
          </w:tcPr>
          <w:p w14:paraId="63676B59" w14:textId="77777777" w:rsidR="00BA3248" w:rsidRDefault="009D7217">
            <w:r>
              <w:t>37.61</w:t>
            </w:r>
          </w:p>
        </w:tc>
        <w:tc>
          <w:tcPr>
            <w:tcW w:w="777" w:type="dxa"/>
            <w:vAlign w:val="center"/>
          </w:tcPr>
          <w:p w14:paraId="118E1851" w14:textId="77777777" w:rsidR="00BA3248" w:rsidRDefault="009D7217">
            <w:r>
              <w:t>37.46</w:t>
            </w:r>
          </w:p>
        </w:tc>
        <w:tc>
          <w:tcPr>
            <w:tcW w:w="777" w:type="dxa"/>
            <w:vAlign w:val="center"/>
          </w:tcPr>
          <w:p w14:paraId="13478CE2" w14:textId="77777777" w:rsidR="00BA3248" w:rsidRDefault="009D7217">
            <w:r>
              <w:t>37.17</w:t>
            </w:r>
          </w:p>
        </w:tc>
        <w:tc>
          <w:tcPr>
            <w:tcW w:w="777" w:type="dxa"/>
            <w:vAlign w:val="center"/>
          </w:tcPr>
          <w:p w14:paraId="3AF46915" w14:textId="77777777" w:rsidR="00BA3248" w:rsidRDefault="009D7217">
            <w:r>
              <w:t>36.76</w:t>
            </w:r>
          </w:p>
        </w:tc>
        <w:tc>
          <w:tcPr>
            <w:tcW w:w="777" w:type="dxa"/>
            <w:vAlign w:val="center"/>
          </w:tcPr>
          <w:p w14:paraId="4D702032" w14:textId="77777777" w:rsidR="00BA3248" w:rsidRDefault="009D7217">
            <w:r>
              <w:t>36.26</w:t>
            </w:r>
          </w:p>
        </w:tc>
      </w:tr>
    </w:tbl>
    <w:p w14:paraId="6DA83353" w14:textId="77777777" w:rsidR="00BA3248" w:rsidRDefault="009D7217">
      <w:pPr>
        <w:pStyle w:val="2"/>
      </w:pPr>
      <w:bookmarkStart w:id="50" w:name="_Toc91629023"/>
      <w:r>
        <w:t>外墙构造</w:t>
      </w:r>
      <w:bookmarkEnd w:id="50"/>
    </w:p>
    <w:p w14:paraId="68C5D662" w14:textId="77777777" w:rsidR="00BA3248" w:rsidRDefault="009D7217">
      <w:pPr>
        <w:pStyle w:val="3"/>
      </w:pPr>
      <w:bookmarkStart w:id="51" w:name="_Toc91629024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A3248" w14:paraId="4064AFB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8BE68B6" w14:textId="77777777" w:rsidR="00BA3248" w:rsidRDefault="009D7217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BC3D24E" w14:textId="77777777" w:rsidR="00BA3248" w:rsidRDefault="009D7217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67B90C" w14:textId="77777777" w:rsidR="00BA3248" w:rsidRDefault="009D7217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03302D7" w14:textId="77777777" w:rsidR="00BA3248" w:rsidRDefault="009D7217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00A0CA" w14:textId="77777777" w:rsidR="00BA3248" w:rsidRDefault="009D7217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3251F15" w14:textId="77777777" w:rsidR="00BA3248" w:rsidRDefault="009D7217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2616DC" w14:textId="77777777" w:rsidR="00BA3248" w:rsidRDefault="009D7217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47D289" w14:textId="77777777" w:rsidR="00BA3248" w:rsidRDefault="009D7217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A3248" w14:paraId="1A933A2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1B66A3A" w14:textId="77777777" w:rsidR="00BA3248" w:rsidRDefault="00BA3248"/>
        </w:tc>
        <w:tc>
          <w:tcPr>
            <w:tcW w:w="834" w:type="dxa"/>
            <w:shd w:val="clear" w:color="auto" w:fill="E6E6E6"/>
            <w:vAlign w:val="center"/>
          </w:tcPr>
          <w:p w14:paraId="7E163657" w14:textId="77777777" w:rsidR="00BA3248" w:rsidRDefault="009D7217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2FB0CD" w14:textId="77777777" w:rsidR="00BA3248" w:rsidRDefault="009D7217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19E726E" w14:textId="77777777" w:rsidR="00BA3248" w:rsidRDefault="009D7217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98A427" w14:textId="77777777" w:rsidR="00BA3248" w:rsidRDefault="009D7217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8DE3CDF" w14:textId="77777777" w:rsidR="00BA3248" w:rsidRDefault="009D7217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0D1E7A4" w14:textId="77777777" w:rsidR="00BA3248" w:rsidRDefault="009D7217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FB053FF" w14:textId="77777777" w:rsidR="00BA3248" w:rsidRDefault="009D7217">
            <w:r>
              <w:t>D=R*S</w:t>
            </w:r>
          </w:p>
        </w:tc>
      </w:tr>
      <w:tr w:rsidR="00BA3248" w14:paraId="31DE0641" w14:textId="77777777">
        <w:tc>
          <w:tcPr>
            <w:tcW w:w="2838" w:type="dxa"/>
            <w:vAlign w:val="center"/>
          </w:tcPr>
          <w:p w14:paraId="1D2B9057" w14:textId="77777777" w:rsidR="00BA3248" w:rsidRDefault="009D7217">
            <w:r>
              <w:t>水泥砂浆（</w:t>
            </w:r>
            <w:r>
              <w:t>2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2B4D11BA" w14:textId="77777777" w:rsidR="00BA3248" w:rsidRDefault="009D7217">
            <w:r>
              <w:t>6</w:t>
            </w:r>
          </w:p>
        </w:tc>
        <w:tc>
          <w:tcPr>
            <w:tcW w:w="707" w:type="dxa"/>
            <w:vAlign w:val="center"/>
          </w:tcPr>
          <w:p w14:paraId="46ADE848" w14:textId="77777777" w:rsidR="00BA3248" w:rsidRDefault="009D7217">
            <w:r>
              <w:t>6.0</w:t>
            </w:r>
          </w:p>
        </w:tc>
        <w:tc>
          <w:tcPr>
            <w:tcW w:w="990" w:type="dxa"/>
            <w:vAlign w:val="center"/>
          </w:tcPr>
          <w:p w14:paraId="18B4F896" w14:textId="77777777" w:rsidR="00BA3248" w:rsidRDefault="009D7217">
            <w:r>
              <w:t>0.930</w:t>
            </w:r>
          </w:p>
        </w:tc>
        <w:tc>
          <w:tcPr>
            <w:tcW w:w="1131" w:type="dxa"/>
            <w:vAlign w:val="center"/>
          </w:tcPr>
          <w:p w14:paraId="71B15194" w14:textId="77777777" w:rsidR="00BA3248" w:rsidRDefault="009D7217">
            <w:r>
              <w:t>11.370</w:t>
            </w:r>
          </w:p>
        </w:tc>
        <w:tc>
          <w:tcPr>
            <w:tcW w:w="707" w:type="dxa"/>
            <w:vAlign w:val="center"/>
          </w:tcPr>
          <w:p w14:paraId="3A9398B9" w14:textId="77777777" w:rsidR="00BA3248" w:rsidRDefault="009D7217">
            <w:r>
              <w:t>1.00</w:t>
            </w:r>
          </w:p>
        </w:tc>
        <w:tc>
          <w:tcPr>
            <w:tcW w:w="1131" w:type="dxa"/>
            <w:vAlign w:val="center"/>
          </w:tcPr>
          <w:p w14:paraId="4B56B1B8" w14:textId="77777777" w:rsidR="00BA3248" w:rsidRDefault="009D7217">
            <w:r>
              <w:t>0.006</w:t>
            </w:r>
          </w:p>
        </w:tc>
        <w:tc>
          <w:tcPr>
            <w:tcW w:w="990" w:type="dxa"/>
            <w:vAlign w:val="center"/>
          </w:tcPr>
          <w:p w14:paraId="57ECC8BE" w14:textId="77777777" w:rsidR="00BA3248" w:rsidRDefault="009D7217">
            <w:r>
              <w:t>0.073</w:t>
            </w:r>
          </w:p>
        </w:tc>
      </w:tr>
      <w:tr w:rsidR="00BA3248" w14:paraId="413572D9" w14:textId="77777777">
        <w:tc>
          <w:tcPr>
            <w:tcW w:w="2838" w:type="dxa"/>
            <w:vAlign w:val="center"/>
          </w:tcPr>
          <w:p w14:paraId="2DA2AE4D" w14:textId="77777777" w:rsidR="00BA3248" w:rsidRDefault="009D7217">
            <w:r>
              <w:t>聚氨酯硬泡沫塑料</w:t>
            </w:r>
          </w:p>
        </w:tc>
        <w:tc>
          <w:tcPr>
            <w:tcW w:w="834" w:type="dxa"/>
            <w:vAlign w:val="center"/>
          </w:tcPr>
          <w:p w14:paraId="55058CC6" w14:textId="77777777" w:rsidR="00BA3248" w:rsidRDefault="009D7217">
            <w:r>
              <w:t>110</w:t>
            </w:r>
          </w:p>
        </w:tc>
        <w:tc>
          <w:tcPr>
            <w:tcW w:w="707" w:type="dxa"/>
            <w:vAlign w:val="center"/>
          </w:tcPr>
          <w:p w14:paraId="50F668BD" w14:textId="77777777" w:rsidR="00BA3248" w:rsidRDefault="009D7217">
            <w:r>
              <w:t>10.0</w:t>
            </w:r>
          </w:p>
        </w:tc>
        <w:tc>
          <w:tcPr>
            <w:tcW w:w="990" w:type="dxa"/>
            <w:vAlign w:val="center"/>
          </w:tcPr>
          <w:p w14:paraId="181CE837" w14:textId="77777777" w:rsidR="00BA3248" w:rsidRDefault="009D7217">
            <w:r>
              <w:t>0.024</w:t>
            </w:r>
          </w:p>
        </w:tc>
        <w:tc>
          <w:tcPr>
            <w:tcW w:w="1131" w:type="dxa"/>
            <w:vAlign w:val="center"/>
          </w:tcPr>
          <w:p w14:paraId="28053962" w14:textId="77777777" w:rsidR="00BA3248" w:rsidRDefault="009D7217">
            <w:r>
              <w:t>0.290</w:t>
            </w:r>
          </w:p>
        </w:tc>
        <w:tc>
          <w:tcPr>
            <w:tcW w:w="707" w:type="dxa"/>
            <w:vAlign w:val="center"/>
          </w:tcPr>
          <w:p w14:paraId="6B772F4E" w14:textId="77777777" w:rsidR="00BA3248" w:rsidRDefault="009D7217">
            <w:r>
              <w:t>1.15</w:t>
            </w:r>
          </w:p>
        </w:tc>
        <w:tc>
          <w:tcPr>
            <w:tcW w:w="1131" w:type="dxa"/>
            <w:vAlign w:val="center"/>
          </w:tcPr>
          <w:p w14:paraId="565EA0D8" w14:textId="77777777" w:rsidR="00BA3248" w:rsidRDefault="009D7217">
            <w:r>
              <w:t>3.986</w:t>
            </w:r>
          </w:p>
        </w:tc>
        <w:tc>
          <w:tcPr>
            <w:tcW w:w="990" w:type="dxa"/>
            <w:vAlign w:val="center"/>
          </w:tcPr>
          <w:p w14:paraId="074D72B0" w14:textId="77777777" w:rsidR="00BA3248" w:rsidRDefault="009D7217">
            <w:r>
              <w:t>1.329</w:t>
            </w:r>
          </w:p>
        </w:tc>
      </w:tr>
      <w:tr w:rsidR="00BA3248" w14:paraId="63B8FCAD" w14:textId="77777777">
        <w:tc>
          <w:tcPr>
            <w:tcW w:w="2838" w:type="dxa"/>
            <w:vAlign w:val="center"/>
          </w:tcPr>
          <w:p w14:paraId="3A83CF6A" w14:textId="77777777" w:rsidR="00BA3248" w:rsidRDefault="009D7217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6DB8F484" w14:textId="77777777" w:rsidR="00BA3248" w:rsidRDefault="009D7217">
            <w:r>
              <w:t>10</w:t>
            </w:r>
          </w:p>
        </w:tc>
        <w:tc>
          <w:tcPr>
            <w:tcW w:w="707" w:type="dxa"/>
            <w:vAlign w:val="center"/>
          </w:tcPr>
          <w:p w14:paraId="6B895214" w14:textId="77777777" w:rsidR="00BA3248" w:rsidRDefault="009D7217">
            <w:r>
              <w:t>10.0</w:t>
            </w:r>
          </w:p>
        </w:tc>
        <w:tc>
          <w:tcPr>
            <w:tcW w:w="990" w:type="dxa"/>
            <w:vAlign w:val="center"/>
          </w:tcPr>
          <w:p w14:paraId="0E1EB949" w14:textId="77777777" w:rsidR="00BA3248" w:rsidRDefault="009D7217">
            <w:r>
              <w:t>0.870</w:t>
            </w:r>
          </w:p>
        </w:tc>
        <w:tc>
          <w:tcPr>
            <w:tcW w:w="1131" w:type="dxa"/>
            <w:vAlign w:val="center"/>
          </w:tcPr>
          <w:p w14:paraId="4BB6EE46" w14:textId="77777777" w:rsidR="00BA3248" w:rsidRDefault="009D7217">
            <w:r>
              <w:t>10.750</w:t>
            </w:r>
          </w:p>
        </w:tc>
        <w:tc>
          <w:tcPr>
            <w:tcW w:w="707" w:type="dxa"/>
            <w:vAlign w:val="center"/>
          </w:tcPr>
          <w:p w14:paraId="43DFDB95" w14:textId="77777777" w:rsidR="00BA3248" w:rsidRDefault="009D7217">
            <w:r>
              <w:t>1.00</w:t>
            </w:r>
          </w:p>
        </w:tc>
        <w:tc>
          <w:tcPr>
            <w:tcW w:w="1131" w:type="dxa"/>
            <w:vAlign w:val="center"/>
          </w:tcPr>
          <w:p w14:paraId="7DF7A909" w14:textId="77777777" w:rsidR="00BA3248" w:rsidRDefault="009D7217">
            <w:r>
              <w:t>0.011</w:t>
            </w:r>
          </w:p>
        </w:tc>
        <w:tc>
          <w:tcPr>
            <w:tcW w:w="990" w:type="dxa"/>
            <w:vAlign w:val="center"/>
          </w:tcPr>
          <w:p w14:paraId="211CAA2B" w14:textId="77777777" w:rsidR="00BA3248" w:rsidRDefault="009D7217">
            <w:r>
              <w:t>0.124</w:t>
            </w:r>
          </w:p>
        </w:tc>
      </w:tr>
      <w:tr w:rsidR="00BA3248" w14:paraId="51B70CCD" w14:textId="77777777">
        <w:tc>
          <w:tcPr>
            <w:tcW w:w="2838" w:type="dxa"/>
            <w:vAlign w:val="center"/>
          </w:tcPr>
          <w:p w14:paraId="4AC25682" w14:textId="77777777" w:rsidR="00BA3248" w:rsidRDefault="009D7217">
            <w:r>
              <w:t>加气混凝土砌块及板材</w:t>
            </w:r>
          </w:p>
        </w:tc>
        <w:tc>
          <w:tcPr>
            <w:tcW w:w="834" w:type="dxa"/>
            <w:vAlign w:val="center"/>
          </w:tcPr>
          <w:p w14:paraId="1C7D9504" w14:textId="77777777" w:rsidR="00BA3248" w:rsidRDefault="009D7217">
            <w:r>
              <w:t>200</w:t>
            </w:r>
          </w:p>
        </w:tc>
        <w:tc>
          <w:tcPr>
            <w:tcW w:w="707" w:type="dxa"/>
            <w:vAlign w:val="center"/>
          </w:tcPr>
          <w:p w14:paraId="18CA817D" w14:textId="77777777" w:rsidR="00BA3248" w:rsidRDefault="009D7217">
            <w:r>
              <w:t>4.0</w:t>
            </w:r>
          </w:p>
        </w:tc>
        <w:tc>
          <w:tcPr>
            <w:tcW w:w="990" w:type="dxa"/>
            <w:vAlign w:val="center"/>
          </w:tcPr>
          <w:p w14:paraId="2BD65361" w14:textId="77777777" w:rsidR="00BA3248" w:rsidRDefault="009D7217">
            <w:r>
              <w:t>0.190</w:t>
            </w:r>
          </w:p>
        </w:tc>
        <w:tc>
          <w:tcPr>
            <w:tcW w:w="1131" w:type="dxa"/>
            <w:vAlign w:val="center"/>
          </w:tcPr>
          <w:p w14:paraId="58498834" w14:textId="77777777" w:rsidR="00BA3248" w:rsidRDefault="009D7217">
            <w:r>
              <w:t>9.590</w:t>
            </w:r>
          </w:p>
        </w:tc>
        <w:tc>
          <w:tcPr>
            <w:tcW w:w="707" w:type="dxa"/>
            <w:vAlign w:val="center"/>
          </w:tcPr>
          <w:p w14:paraId="17FB162C" w14:textId="77777777" w:rsidR="00BA3248" w:rsidRDefault="009D7217">
            <w:r>
              <w:t>1.00</w:t>
            </w:r>
          </w:p>
        </w:tc>
        <w:tc>
          <w:tcPr>
            <w:tcW w:w="1131" w:type="dxa"/>
            <w:vAlign w:val="center"/>
          </w:tcPr>
          <w:p w14:paraId="168E6350" w14:textId="77777777" w:rsidR="00BA3248" w:rsidRDefault="009D7217">
            <w:r>
              <w:t>1.053</w:t>
            </w:r>
          </w:p>
        </w:tc>
        <w:tc>
          <w:tcPr>
            <w:tcW w:w="990" w:type="dxa"/>
            <w:vAlign w:val="center"/>
          </w:tcPr>
          <w:p w14:paraId="6F84B8EB" w14:textId="77777777" w:rsidR="00BA3248" w:rsidRDefault="009D7217">
            <w:r>
              <w:t>10.095</w:t>
            </w:r>
          </w:p>
        </w:tc>
      </w:tr>
      <w:tr w:rsidR="00BA3248" w14:paraId="5272D5A3" w14:textId="77777777">
        <w:tc>
          <w:tcPr>
            <w:tcW w:w="2838" w:type="dxa"/>
            <w:vAlign w:val="center"/>
          </w:tcPr>
          <w:p w14:paraId="7672F102" w14:textId="77777777" w:rsidR="00BA3248" w:rsidRDefault="009D7217">
            <w:r>
              <w:lastRenderedPageBreak/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294C014" w14:textId="77777777" w:rsidR="00BA3248" w:rsidRDefault="009D7217">
            <w:r>
              <w:t>326</w:t>
            </w:r>
          </w:p>
        </w:tc>
        <w:tc>
          <w:tcPr>
            <w:tcW w:w="707" w:type="dxa"/>
            <w:vAlign w:val="center"/>
          </w:tcPr>
          <w:p w14:paraId="0F999DE7" w14:textId="77777777" w:rsidR="00BA3248" w:rsidRDefault="009D7217">
            <w:r>
              <w:t>－</w:t>
            </w:r>
          </w:p>
        </w:tc>
        <w:tc>
          <w:tcPr>
            <w:tcW w:w="990" w:type="dxa"/>
            <w:vAlign w:val="center"/>
          </w:tcPr>
          <w:p w14:paraId="134B6A35" w14:textId="77777777" w:rsidR="00BA3248" w:rsidRDefault="009D7217">
            <w:r>
              <w:t>－</w:t>
            </w:r>
          </w:p>
        </w:tc>
        <w:tc>
          <w:tcPr>
            <w:tcW w:w="1131" w:type="dxa"/>
            <w:vAlign w:val="center"/>
          </w:tcPr>
          <w:p w14:paraId="4F362B13" w14:textId="77777777" w:rsidR="00BA3248" w:rsidRDefault="009D7217">
            <w:r>
              <w:t>－</w:t>
            </w:r>
          </w:p>
        </w:tc>
        <w:tc>
          <w:tcPr>
            <w:tcW w:w="707" w:type="dxa"/>
            <w:vAlign w:val="center"/>
          </w:tcPr>
          <w:p w14:paraId="6C1F5E1A" w14:textId="77777777" w:rsidR="00BA3248" w:rsidRDefault="009D7217">
            <w:r>
              <w:t>－</w:t>
            </w:r>
          </w:p>
        </w:tc>
        <w:tc>
          <w:tcPr>
            <w:tcW w:w="1131" w:type="dxa"/>
            <w:vAlign w:val="center"/>
          </w:tcPr>
          <w:p w14:paraId="0A6A025C" w14:textId="77777777" w:rsidR="00BA3248" w:rsidRDefault="009D7217">
            <w:r>
              <w:t>5.056</w:t>
            </w:r>
          </w:p>
        </w:tc>
        <w:tc>
          <w:tcPr>
            <w:tcW w:w="990" w:type="dxa"/>
            <w:vAlign w:val="center"/>
          </w:tcPr>
          <w:p w14:paraId="1FE94117" w14:textId="77777777" w:rsidR="00BA3248" w:rsidRDefault="009D7217">
            <w:r>
              <w:t>11.621</w:t>
            </w:r>
          </w:p>
        </w:tc>
      </w:tr>
      <w:tr w:rsidR="00BA3248" w14:paraId="680314A7" w14:textId="77777777">
        <w:tc>
          <w:tcPr>
            <w:tcW w:w="2838" w:type="dxa"/>
            <w:shd w:val="clear" w:color="auto" w:fill="E6E6E6"/>
            <w:vAlign w:val="center"/>
          </w:tcPr>
          <w:p w14:paraId="1A7AB698" w14:textId="77777777" w:rsidR="00BA3248" w:rsidRDefault="009D7217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0BB99AA" w14:textId="77777777" w:rsidR="00BA3248" w:rsidRDefault="009D7217">
            <w:pPr>
              <w:jc w:val="center"/>
            </w:pPr>
            <w:r>
              <w:t>5.0</w:t>
            </w:r>
          </w:p>
        </w:tc>
      </w:tr>
      <w:tr w:rsidR="00BA3248" w14:paraId="079CEFB6" w14:textId="77777777">
        <w:tc>
          <w:tcPr>
            <w:tcW w:w="2838" w:type="dxa"/>
            <w:shd w:val="clear" w:color="auto" w:fill="E6E6E6"/>
            <w:vAlign w:val="center"/>
          </w:tcPr>
          <w:p w14:paraId="593C3B49" w14:textId="77777777" w:rsidR="00BA3248" w:rsidRDefault="009D7217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6BB3995" w14:textId="77777777" w:rsidR="00BA3248" w:rsidRDefault="009D7217">
            <w:pPr>
              <w:jc w:val="center"/>
            </w:pPr>
            <w:r>
              <w:t>0.75</w:t>
            </w:r>
          </w:p>
        </w:tc>
      </w:tr>
      <w:tr w:rsidR="00BA3248" w14:paraId="5EEB16CE" w14:textId="77777777">
        <w:tc>
          <w:tcPr>
            <w:tcW w:w="2838" w:type="dxa"/>
            <w:shd w:val="clear" w:color="auto" w:fill="E6E6E6"/>
            <w:vAlign w:val="center"/>
          </w:tcPr>
          <w:p w14:paraId="2AA4BFDB" w14:textId="77777777" w:rsidR="00BA3248" w:rsidRDefault="009D7217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D610AE1" w14:textId="77777777" w:rsidR="00BA3248" w:rsidRDefault="009D7217">
            <w:pPr>
              <w:jc w:val="center"/>
            </w:pPr>
            <w:r>
              <w:t>0.19</w:t>
            </w:r>
          </w:p>
        </w:tc>
      </w:tr>
      <w:tr w:rsidR="00BA3248" w14:paraId="71948FB3" w14:textId="77777777">
        <w:tc>
          <w:tcPr>
            <w:tcW w:w="2838" w:type="dxa"/>
            <w:shd w:val="clear" w:color="auto" w:fill="E6E6E6"/>
            <w:vAlign w:val="center"/>
          </w:tcPr>
          <w:p w14:paraId="7BD6B818" w14:textId="77777777" w:rsidR="00BA3248" w:rsidRDefault="009D7217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7617A0F" w14:textId="77777777" w:rsidR="00BA3248" w:rsidRDefault="009D7217">
            <w:pPr>
              <w:jc w:val="center"/>
            </w:pPr>
            <w:r>
              <w:t>重质围护结构</w:t>
            </w:r>
          </w:p>
        </w:tc>
      </w:tr>
    </w:tbl>
    <w:p w14:paraId="6B59C8C6" w14:textId="77777777" w:rsidR="00BA3248" w:rsidRDefault="009D7217">
      <w:pPr>
        <w:pStyle w:val="4"/>
      </w:pPr>
      <w:r>
        <w:t>自然通风房间：东向逐时温度</w:t>
      </w:r>
    </w:p>
    <w:p w14:paraId="6E7852C8" w14:textId="77777777" w:rsidR="00BA3248" w:rsidRDefault="009D7217">
      <w:pPr>
        <w:jc w:val="center"/>
      </w:pPr>
      <w:r>
        <w:rPr>
          <w:noProof/>
        </w:rPr>
        <w:drawing>
          <wp:inline distT="0" distB="0" distL="0" distR="0" wp14:anchorId="40C7756A" wp14:editId="3EF02944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CB06E" w14:textId="77777777" w:rsidR="00BA3248" w:rsidRDefault="00BA3248"/>
    <w:p w14:paraId="16D9237C" w14:textId="77777777" w:rsidR="00BA3248" w:rsidRDefault="00BA324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A3248" w14:paraId="41A58C36" w14:textId="77777777">
        <w:tc>
          <w:tcPr>
            <w:tcW w:w="777" w:type="dxa"/>
            <w:shd w:val="clear" w:color="auto" w:fill="E6E6E6"/>
            <w:vAlign w:val="center"/>
          </w:tcPr>
          <w:p w14:paraId="23331661" w14:textId="77777777" w:rsidR="00BA3248" w:rsidRDefault="009D721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EE41E7" w14:textId="77777777" w:rsidR="00BA3248" w:rsidRDefault="009D721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6343BD" w14:textId="77777777" w:rsidR="00BA3248" w:rsidRDefault="009D721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2A7736" w14:textId="77777777" w:rsidR="00BA3248" w:rsidRDefault="009D721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2C2C63" w14:textId="77777777" w:rsidR="00BA3248" w:rsidRDefault="009D721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AF764E" w14:textId="77777777" w:rsidR="00BA3248" w:rsidRDefault="009D721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A6BD9" w14:textId="77777777" w:rsidR="00BA3248" w:rsidRDefault="009D721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E831AF" w14:textId="77777777" w:rsidR="00BA3248" w:rsidRDefault="009D721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C6D5D9" w14:textId="77777777" w:rsidR="00BA3248" w:rsidRDefault="009D721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06C66A" w14:textId="77777777" w:rsidR="00BA3248" w:rsidRDefault="009D721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6AF85" w14:textId="77777777" w:rsidR="00BA3248" w:rsidRDefault="009D721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B84115" w14:textId="77777777" w:rsidR="00BA3248" w:rsidRDefault="009D7217">
            <w:pPr>
              <w:jc w:val="center"/>
            </w:pPr>
            <w:r>
              <w:t>11:00</w:t>
            </w:r>
          </w:p>
        </w:tc>
      </w:tr>
      <w:tr w:rsidR="00BA3248" w14:paraId="08193060" w14:textId="77777777">
        <w:tc>
          <w:tcPr>
            <w:tcW w:w="777" w:type="dxa"/>
            <w:vAlign w:val="center"/>
          </w:tcPr>
          <w:p w14:paraId="0700C0D6" w14:textId="77777777" w:rsidR="00BA3248" w:rsidRDefault="009D7217">
            <w:r>
              <w:t>34.97</w:t>
            </w:r>
          </w:p>
        </w:tc>
        <w:tc>
          <w:tcPr>
            <w:tcW w:w="777" w:type="dxa"/>
            <w:vAlign w:val="center"/>
          </w:tcPr>
          <w:p w14:paraId="42F27901" w14:textId="77777777" w:rsidR="00BA3248" w:rsidRDefault="009D7217">
            <w:r>
              <w:t>34.13</w:t>
            </w:r>
          </w:p>
        </w:tc>
        <w:tc>
          <w:tcPr>
            <w:tcW w:w="777" w:type="dxa"/>
            <w:vAlign w:val="center"/>
          </w:tcPr>
          <w:p w14:paraId="6B18FC18" w14:textId="77777777" w:rsidR="00BA3248" w:rsidRDefault="009D7217">
            <w:r>
              <w:t>33.37</w:t>
            </w:r>
          </w:p>
        </w:tc>
        <w:tc>
          <w:tcPr>
            <w:tcW w:w="777" w:type="dxa"/>
            <w:vAlign w:val="center"/>
          </w:tcPr>
          <w:p w14:paraId="388C11AA" w14:textId="77777777" w:rsidR="00BA3248" w:rsidRDefault="009D7217">
            <w:r>
              <w:t>32.74</w:t>
            </w:r>
          </w:p>
        </w:tc>
        <w:tc>
          <w:tcPr>
            <w:tcW w:w="777" w:type="dxa"/>
            <w:vAlign w:val="center"/>
          </w:tcPr>
          <w:p w14:paraId="708E84CA" w14:textId="77777777" w:rsidR="00BA3248" w:rsidRDefault="009D7217">
            <w:r>
              <w:t>32.29</w:t>
            </w:r>
          </w:p>
        </w:tc>
        <w:tc>
          <w:tcPr>
            <w:tcW w:w="777" w:type="dxa"/>
            <w:vAlign w:val="center"/>
          </w:tcPr>
          <w:p w14:paraId="26893803" w14:textId="77777777" w:rsidR="00BA3248" w:rsidRDefault="009D7217">
            <w:r>
              <w:t>32.05</w:t>
            </w:r>
          </w:p>
        </w:tc>
        <w:tc>
          <w:tcPr>
            <w:tcW w:w="777" w:type="dxa"/>
            <w:vAlign w:val="center"/>
          </w:tcPr>
          <w:p w14:paraId="7936A407" w14:textId="77777777" w:rsidR="00BA3248" w:rsidRDefault="009D7217">
            <w:r>
              <w:t>32.03</w:t>
            </w:r>
          </w:p>
        </w:tc>
        <w:tc>
          <w:tcPr>
            <w:tcW w:w="777" w:type="dxa"/>
            <w:vAlign w:val="center"/>
          </w:tcPr>
          <w:p w14:paraId="403F91AF" w14:textId="77777777" w:rsidR="00BA3248" w:rsidRDefault="009D7217">
            <w:r>
              <w:t>32.24</w:t>
            </w:r>
          </w:p>
        </w:tc>
        <w:tc>
          <w:tcPr>
            <w:tcW w:w="777" w:type="dxa"/>
            <w:vAlign w:val="center"/>
          </w:tcPr>
          <w:p w14:paraId="61C4CB34" w14:textId="77777777" w:rsidR="00BA3248" w:rsidRDefault="009D7217">
            <w:r>
              <w:t>32.66</w:t>
            </w:r>
          </w:p>
        </w:tc>
        <w:tc>
          <w:tcPr>
            <w:tcW w:w="777" w:type="dxa"/>
            <w:vAlign w:val="center"/>
          </w:tcPr>
          <w:p w14:paraId="55B4618E" w14:textId="77777777" w:rsidR="00BA3248" w:rsidRDefault="009D7217">
            <w:r>
              <w:t>33.26</w:t>
            </w:r>
          </w:p>
        </w:tc>
        <w:tc>
          <w:tcPr>
            <w:tcW w:w="777" w:type="dxa"/>
            <w:vAlign w:val="center"/>
          </w:tcPr>
          <w:p w14:paraId="040F725C" w14:textId="77777777" w:rsidR="00BA3248" w:rsidRDefault="009D7217">
            <w:r>
              <w:t>34.01</w:t>
            </w:r>
          </w:p>
        </w:tc>
        <w:tc>
          <w:tcPr>
            <w:tcW w:w="777" w:type="dxa"/>
            <w:vAlign w:val="center"/>
          </w:tcPr>
          <w:p w14:paraId="5FA2EADE" w14:textId="77777777" w:rsidR="00BA3248" w:rsidRDefault="009D7217">
            <w:r>
              <w:t>34.84</w:t>
            </w:r>
          </w:p>
        </w:tc>
      </w:tr>
      <w:tr w:rsidR="00BA3248" w14:paraId="58C8EB08" w14:textId="77777777">
        <w:tc>
          <w:tcPr>
            <w:tcW w:w="777" w:type="dxa"/>
            <w:shd w:val="clear" w:color="auto" w:fill="E6E6E6"/>
            <w:vAlign w:val="center"/>
          </w:tcPr>
          <w:p w14:paraId="496191AA" w14:textId="77777777" w:rsidR="00BA3248" w:rsidRDefault="009D721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1E08D7" w14:textId="77777777" w:rsidR="00BA3248" w:rsidRDefault="009D721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5F106" w14:textId="77777777" w:rsidR="00BA3248" w:rsidRDefault="009D721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3C79F9" w14:textId="77777777" w:rsidR="00BA3248" w:rsidRDefault="009D721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03CF8" w14:textId="77777777" w:rsidR="00BA3248" w:rsidRDefault="009D721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CFC511" w14:textId="77777777" w:rsidR="00BA3248" w:rsidRDefault="009D721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C80840" w14:textId="77777777" w:rsidR="00BA3248" w:rsidRDefault="009D721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F14861" w14:textId="77777777" w:rsidR="00BA3248" w:rsidRDefault="009D721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295DE" w14:textId="77777777" w:rsidR="00BA3248" w:rsidRDefault="009D721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EC3D50" w14:textId="77777777" w:rsidR="00BA3248" w:rsidRDefault="009D721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F913D5" w14:textId="77777777" w:rsidR="00BA3248" w:rsidRDefault="009D721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7AB044" w14:textId="77777777" w:rsidR="00BA3248" w:rsidRDefault="009D7217">
            <w:r>
              <w:t>23:00</w:t>
            </w:r>
          </w:p>
        </w:tc>
      </w:tr>
      <w:tr w:rsidR="00BA3248" w14:paraId="51E56B80" w14:textId="77777777">
        <w:tc>
          <w:tcPr>
            <w:tcW w:w="777" w:type="dxa"/>
            <w:vAlign w:val="center"/>
          </w:tcPr>
          <w:p w14:paraId="2EED72F1" w14:textId="77777777" w:rsidR="00BA3248" w:rsidRDefault="009D7217">
            <w:r>
              <w:t>35.71</w:t>
            </w:r>
          </w:p>
        </w:tc>
        <w:tc>
          <w:tcPr>
            <w:tcW w:w="777" w:type="dxa"/>
            <w:vAlign w:val="center"/>
          </w:tcPr>
          <w:p w14:paraId="665F43A4" w14:textId="77777777" w:rsidR="00BA3248" w:rsidRDefault="009D7217">
            <w:r>
              <w:t>36.56</w:t>
            </w:r>
          </w:p>
        </w:tc>
        <w:tc>
          <w:tcPr>
            <w:tcW w:w="777" w:type="dxa"/>
            <w:vAlign w:val="center"/>
          </w:tcPr>
          <w:p w14:paraId="6FB2DE57" w14:textId="77777777" w:rsidR="00BA3248" w:rsidRDefault="009D7217">
            <w:r>
              <w:t>37.32</w:t>
            </w:r>
          </w:p>
        </w:tc>
        <w:tc>
          <w:tcPr>
            <w:tcW w:w="777" w:type="dxa"/>
            <w:vAlign w:val="center"/>
          </w:tcPr>
          <w:p w14:paraId="3C08A1CC" w14:textId="77777777" w:rsidR="00BA3248" w:rsidRDefault="009D7217">
            <w:r>
              <w:t>37.94</w:t>
            </w:r>
          </w:p>
        </w:tc>
        <w:tc>
          <w:tcPr>
            <w:tcW w:w="777" w:type="dxa"/>
            <w:vAlign w:val="center"/>
          </w:tcPr>
          <w:p w14:paraId="3233E20E" w14:textId="77777777" w:rsidR="00BA3248" w:rsidRDefault="009D7217">
            <w:r>
              <w:t>38.39</w:t>
            </w:r>
          </w:p>
        </w:tc>
        <w:tc>
          <w:tcPr>
            <w:tcW w:w="777" w:type="dxa"/>
            <w:vAlign w:val="center"/>
          </w:tcPr>
          <w:p w14:paraId="0B740FDA" w14:textId="77777777" w:rsidR="00BA3248" w:rsidRDefault="009D7217">
            <w:r>
              <w:t>38.63</w:t>
            </w:r>
          </w:p>
        </w:tc>
        <w:tc>
          <w:tcPr>
            <w:tcW w:w="777" w:type="dxa"/>
            <w:vAlign w:val="center"/>
          </w:tcPr>
          <w:p w14:paraId="7E90CCB9" w14:textId="77777777" w:rsidR="00BA3248" w:rsidRDefault="009D7217">
            <w:r>
              <w:rPr>
                <w:color w:val="3333CC"/>
              </w:rPr>
              <w:t>38.65</w:t>
            </w:r>
          </w:p>
        </w:tc>
        <w:tc>
          <w:tcPr>
            <w:tcW w:w="777" w:type="dxa"/>
            <w:vAlign w:val="center"/>
          </w:tcPr>
          <w:p w14:paraId="140ACDB2" w14:textId="77777777" w:rsidR="00BA3248" w:rsidRDefault="009D7217">
            <w:r>
              <w:t>38.44</w:t>
            </w:r>
          </w:p>
        </w:tc>
        <w:tc>
          <w:tcPr>
            <w:tcW w:w="777" w:type="dxa"/>
            <w:vAlign w:val="center"/>
          </w:tcPr>
          <w:p w14:paraId="7D81DC22" w14:textId="77777777" w:rsidR="00BA3248" w:rsidRDefault="009D7217">
            <w:r>
              <w:t>38.02</w:t>
            </w:r>
          </w:p>
        </w:tc>
        <w:tc>
          <w:tcPr>
            <w:tcW w:w="777" w:type="dxa"/>
            <w:vAlign w:val="center"/>
          </w:tcPr>
          <w:p w14:paraId="79E70693" w14:textId="77777777" w:rsidR="00BA3248" w:rsidRDefault="009D7217">
            <w:r>
              <w:t>37.42</w:t>
            </w:r>
          </w:p>
        </w:tc>
        <w:tc>
          <w:tcPr>
            <w:tcW w:w="777" w:type="dxa"/>
            <w:vAlign w:val="center"/>
          </w:tcPr>
          <w:p w14:paraId="2EF429EB" w14:textId="77777777" w:rsidR="00BA3248" w:rsidRDefault="009D7217">
            <w:r>
              <w:t>36.68</w:t>
            </w:r>
          </w:p>
        </w:tc>
        <w:tc>
          <w:tcPr>
            <w:tcW w:w="777" w:type="dxa"/>
            <w:vAlign w:val="center"/>
          </w:tcPr>
          <w:p w14:paraId="67F8E13A" w14:textId="77777777" w:rsidR="00BA3248" w:rsidRDefault="009D7217">
            <w:r>
              <w:t>35.84</w:t>
            </w:r>
          </w:p>
        </w:tc>
      </w:tr>
    </w:tbl>
    <w:p w14:paraId="6959E9E2" w14:textId="77777777" w:rsidR="00BA3248" w:rsidRDefault="009D7217">
      <w:pPr>
        <w:pStyle w:val="4"/>
      </w:pPr>
      <w:r>
        <w:lastRenderedPageBreak/>
        <w:t>自然通风房间：西向逐时温度</w:t>
      </w:r>
    </w:p>
    <w:p w14:paraId="396E81E2" w14:textId="77777777" w:rsidR="00BA3248" w:rsidRDefault="009D7217">
      <w:pPr>
        <w:jc w:val="center"/>
      </w:pPr>
      <w:r>
        <w:rPr>
          <w:noProof/>
        </w:rPr>
        <w:drawing>
          <wp:inline distT="0" distB="0" distL="0" distR="0" wp14:anchorId="1E6BF3AA" wp14:editId="2E6F920E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97B77" w14:textId="77777777" w:rsidR="00BA3248" w:rsidRDefault="00BA3248"/>
    <w:p w14:paraId="52825F31" w14:textId="77777777" w:rsidR="00BA3248" w:rsidRDefault="00BA324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A3248" w14:paraId="5197530F" w14:textId="77777777">
        <w:tc>
          <w:tcPr>
            <w:tcW w:w="777" w:type="dxa"/>
            <w:shd w:val="clear" w:color="auto" w:fill="E6E6E6"/>
            <w:vAlign w:val="center"/>
          </w:tcPr>
          <w:p w14:paraId="6E8AC845" w14:textId="77777777" w:rsidR="00BA3248" w:rsidRDefault="009D721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31E75D" w14:textId="77777777" w:rsidR="00BA3248" w:rsidRDefault="009D721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85D4FE" w14:textId="77777777" w:rsidR="00BA3248" w:rsidRDefault="009D721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48F7ED" w14:textId="77777777" w:rsidR="00BA3248" w:rsidRDefault="009D721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5C2F44" w14:textId="77777777" w:rsidR="00BA3248" w:rsidRDefault="009D721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8E1A53" w14:textId="77777777" w:rsidR="00BA3248" w:rsidRDefault="009D721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494BB" w14:textId="77777777" w:rsidR="00BA3248" w:rsidRDefault="009D721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1A94B7" w14:textId="77777777" w:rsidR="00BA3248" w:rsidRDefault="009D721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7EE99" w14:textId="77777777" w:rsidR="00BA3248" w:rsidRDefault="009D721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192D4F" w14:textId="77777777" w:rsidR="00BA3248" w:rsidRDefault="009D721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C25B5" w14:textId="77777777" w:rsidR="00BA3248" w:rsidRDefault="009D721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6F9442" w14:textId="77777777" w:rsidR="00BA3248" w:rsidRDefault="009D7217">
            <w:pPr>
              <w:jc w:val="center"/>
            </w:pPr>
            <w:r>
              <w:t>11:00</w:t>
            </w:r>
          </w:p>
        </w:tc>
      </w:tr>
      <w:tr w:rsidR="00BA3248" w14:paraId="2D131015" w14:textId="77777777">
        <w:tc>
          <w:tcPr>
            <w:tcW w:w="777" w:type="dxa"/>
            <w:vAlign w:val="center"/>
          </w:tcPr>
          <w:p w14:paraId="355A514C" w14:textId="77777777" w:rsidR="00BA3248" w:rsidRDefault="009D7217">
            <w:r>
              <w:t>34.99</w:t>
            </w:r>
          </w:p>
        </w:tc>
        <w:tc>
          <w:tcPr>
            <w:tcW w:w="777" w:type="dxa"/>
            <w:vAlign w:val="center"/>
          </w:tcPr>
          <w:p w14:paraId="64EDAB32" w14:textId="77777777" w:rsidR="00BA3248" w:rsidRDefault="009D7217">
            <w:r>
              <w:t>34.15</w:t>
            </w:r>
          </w:p>
        </w:tc>
        <w:tc>
          <w:tcPr>
            <w:tcW w:w="777" w:type="dxa"/>
            <w:vAlign w:val="center"/>
          </w:tcPr>
          <w:p w14:paraId="0CCD8E29" w14:textId="77777777" w:rsidR="00BA3248" w:rsidRDefault="009D7217">
            <w:r>
              <w:t>33.39</w:t>
            </w:r>
          </w:p>
        </w:tc>
        <w:tc>
          <w:tcPr>
            <w:tcW w:w="777" w:type="dxa"/>
            <w:vAlign w:val="center"/>
          </w:tcPr>
          <w:p w14:paraId="44D36B13" w14:textId="77777777" w:rsidR="00BA3248" w:rsidRDefault="009D7217">
            <w:r>
              <w:t>32.76</w:t>
            </w:r>
          </w:p>
        </w:tc>
        <w:tc>
          <w:tcPr>
            <w:tcW w:w="777" w:type="dxa"/>
            <w:vAlign w:val="center"/>
          </w:tcPr>
          <w:p w14:paraId="7DBF89DF" w14:textId="77777777" w:rsidR="00BA3248" w:rsidRDefault="009D7217">
            <w:r>
              <w:t>32.31</w:t>
            </w:r>
          </w:p>
        </w:tc>
        <w:tc>
          <w:tcPr>
            <w:tcW w:w="777" w:type="dxa"/>
            <w:vAlign w:val="center"/>
          </w:tcPr>
          <w:p w14:paraId="38192546" w14:textId="77777777" w:rsidR="00BA3248" w:rsidRDefault="009D7217">
            <w:r>
              <w:t>32.07</w:t>
            </w:r>
          </w:p>
        </w:tc>
        <w:tc>
          <w:tcPr>
            <w:tcW w:w="777" w:type="dxa"/>
            <w:vAlign w:val="center"/>
          </w:tcPr>
          <w:p w14:paraId="37B7D29C" w14:textId="77777777" w:rsidR="00BA3248" w:rsidRDefault="009D7217">
            <w:r>
              <w:t>32.05</w:t>
            </w:r>
          </w:p>
        </w:tc>
        <w:tc>
          <w:tcPr>
            <w:tcW w:w="777" w:type="dxa"/>
            <w:vAlign w:val="center"/>
          </w:tcPr>
          <w:p w14:paraId="22177EE5" w14:textId="77777777" w:rsidR="00BA3248" w:rsidRDefault="009D7217">
            <w:r>
              <w:t>32.26</w:t>
            </w:r>
          </w:p>
        </w:tc>
        <w:tc>
          <w:tcPr>
            <w:tcW w:w="777" w:type="dxa"/>
            <w:vAlign w:val="center"/>
          </w:tcPr>
          <w:p w14:paraId="7A6BD0F5" w14:textId="77777777" w:rsidR="00BA3248" w:rsidRDefault="009D7217">
            <w:r>
              <w:t>32.68</w:t>
            </w:r>
          </w:p>
        </w:tc>
        <w:tc>
          <w:tcPr>
            <w:tcW w:w="777" w:type="dxa"/>
            <w:vAlign w:val="center"/>
          </w:tcPr>
          <w:p w14:paraId="153C48EF" w14:textId="77777777" w:rsidR="00BA3248" w:rsidRDefault="009D7217">
            <w:r>
              <w:t>33.29</w:t>
            </w:r>
          </w:p>
        </w:tc>
        <w:tc>
          <w:tcPr>
            <w:tcW w:w="777" w:type="dxa"/>
            <w:vAlign w:val="center"/>
          </w:tcPr>
          <w:p w14:paraId="44C6AB1A" w14:textId="77777777" w:rsidR="00BA3248" w:rsidRDefault="009D7217">
            <w:r>
              <w:t>34.03</w:t>
            </w:r>
          </w:p>
        </w:tc>
        <w:tc>
          <w:tcPr>
            <w:tcW w:w="777" w:type="dxa"/>
            <w:vAlign w:val="center"/>
          </w:tcPr>
          <w:p w14:paraId="149ED9B7" w14:textId="77777777" w:rsidR="00BA3248" w:rsidRDefault="009D7217">
            <w:r>
              <w:t>34.87</w:t>
            </w:r>
          </w:p>
        </w:tc>
      </w:tr>
      <w:tr w:rsidR="00BA3248" w14:paraId="1EF6C913" w14:textId="77777777">
        <w:tc>
          <w:tcPr>
            <w:tcW w:w="777" w:type="dxa"/>
            <w:shd w:val="clear" w:color="auto" w:fill="E6E6E6"/>
            <w:vAlign w:val="center"/>
          </w:tcPr>
          <w:p w14:paraId="4F5CBDDC" w14:textId="77777777" w:rsidR="00BA3248" w:rsidRDefault="009D721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EC7EA9" w14:textId="77777777" w:rsidR="00BA3248" w:rsidRDefault="009D721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C3D5CA" w14:textId="77777777" w:rsidR="00BA3248" w:rsidRDefault="009D721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ED694A" w14:textId="77777777" w:rsidR="00BA3248" w:rsidRDefault="009D721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ED43F5" w14:textId="77777777" w:rsidR="00BA3248" w:rsidRDefault="009D721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54BC17" w14:textId="77777777" w:rsidR="00BA3248" w:rsidRDefault="009D721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066AB" w14:textId="77777777" w:rsidR="00BA3248" w:rsidRDefault="009D721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2F7D53" w14:textId="77777777" w:rsidR="00BA3248" w:rsidRDefault="009D721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E78C67" w14:textId="77777777" w:rsidR="00BA3248" w:rsidRDefault="009D721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022E8C" w14:textId="77777777" w:rsidR="00BA3248" w:rsidRDefault="009D721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C096AF" w14:textId="77777777" w:rsidR="00BA3248" w:rsidRDefault="009D721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61B201" w14:textId="77777777" w:rsidR="00BA3248" w:rsidRDefault="009D7217">
            <w:r>
              <w:t>23:00</w:t>
            </w:r>
          </w:p>
        </w:tc>
      </w:tr>
      <w:tr w:rsidR="00BA3248" w14:paraId="33DF3960" w14:textId="77777777">
        <w:tc>
          <w:tcPr>
            <w:tcW w:w="777" w:type="dxa"/>
            <w:vAlign w:val="center"/>
          </w:tcPr>
          <w:p w14:paraId="7C8CA947" w14:textId="77777777" w:rsidR="00BA3248" w:rsidRDefault="009D7217">
            <w:r>
              <w:t>35.73</w:t>
            </w:r>
          </w:p>
        </w:tc>
        <w:tc>
          <w:tcPr>
            <w:tcW w:w="777" w:type="dxa"/>
            <w:vAlign w:val="center"/>
          </w:tcPr>
          <w:p w14:paraId="3B46FEA8" w14:textId="77777777" w:rsidR="00BA3248" w:rsidRDefault="009D7217">
            <w:r>
              <w:t>36.58</w:t>
            </w:r>
          </w:p>
        </w:tc>
        <w:tc>
          <w:tcPr>
            <w:tcW w:w="777" w:type="dxa"/>
            <w:vAlign w:val="center"/>
          </w:tcPr>
          <w:p w14:paraId="2DA4423B" w14:textId="77777777" w:rsidR="00BA3248" w:rsidRDefault="009D7217">
            <w:r>
              <w:t>37.34</w:t>
            </w:r>
          </w:p>
        </w:tc>
        <w:tc>
          <w:tcPr>
            <w:tcW w:w="777" w:type="dxa"/>
            <w:vAlign w:val="center"/>
          </w:tcPr>
          <w:p w14:paraId="118DAB0D" w14:textId="77777777" w:rsidR="00BA3248" w:rsidRDefault="009D7217">
            <w:r>
              <w:t>37.97</w:t>
            </w:r>
          </w:p>
        </w:tc>
        <w:tc>
          <w:tcPr>
            <w:tcW w:w="777" w:type="dxa"/>
            <w:vAlign w:val="center"/>
          </w:tcPr>
          <w:p w14:paraId="02E7CE7E" w14:textId="77777777" w:rsidR="00BA3248" w:rsidRDefault="009D7217">
            <w:r>
              <w:t>38.42</w:t>
            </w:r>
          </w:p>
        </w:tc>
        <w:tc>
          <w:tcPr>
            <w:tcW w:w="777" w:type="dxa"/>
            <w:vAlign w:val="center"/>
          </w:tcPr>
          <w:p w14:paraId="11E9772A" w14:textId="77777777" w:rsidR="00BA3248" w:rsidRDefault="009D7217">
            <w:r>
              <w:t>38.66</w:t>
            </w:r>
          </w:p>
        </w:tc>
        <w:tc>
          <w:tcPr>
            <w:tcW w:w="777" w:type="dxa"/>
            <w:vAlign w:val="center"/>
          </w:tcPr>
          <w:p w14:paraId="448D535D" w14:textId="77777777" w:rsidR="00BA3248" w:rsidRDefault="009D7217">
            <w:r>
              <w:rPr>
                <w:color w:val="3333CC"/>
              </w:rPr>
              <w:t>38.67</w:t>
            </w:r>
          </w:p>
        </w:tc>
        <w:tc>
          <w:tcPr>
            <w:tcW w:w="777" w:type="dxa"/>
            <w:vAlign w:val="center"/>
          </w:tcPr>
          <w:p w14:paraId="7CC3DDBD" w14:textId="77777777" w:rsidR="00BA3248" w:rsidRDefault="009D7217">
            <w:r>
              <w:t>38.47</w:t>
            </w:r>
          </w:p>
        </w:tc>
        <w:tc>
          <w:tcPr>
            <w:tcW w:w="777" w:type="dxa"/>
            <w:vAlign w:val="center"/>
          </w:tcPr>
          <w:p w14:paraId="011E9C64" w14:textId="77777777" w:rsidR="00BA3248" w:rsidRDefault="009D7217">
            <w:r>
              <w:t>38.05</w:t>
            </w:r>
          </w:p>
        </w:tc>
        <w:tc>
          <w:tcPr>
            <w:tcW w:w="777" w:type="dxa"/>
            <w:vAlign w:val="center"/>
          </w:tcPr>
          <w:p w14:paraId="0E625E34" w14:textId="77777777" w:rsidR="00BA3248" w:rsidRDefault="009D7217">
            <w:r>
              <w:t>37.44</w:t>
            </w:r>
          </w:p>
        </w:tc>
        <w:tc>
          <w:tcPr>
            <w:tcW w:w="777" w:type="dxa"/>
            <w:vAlign w:val="center"/>
          </w:tcPr>
          <w:p w14:paraId="6EC4BB5E" w14:textId="77777777" w:rsidR="00BA3248" w:rsidRDefault="009D7217">
            <w:r>
              <w:t>36.70</w:t>
            </w:r>
          </w:p>
        </w:tc>
        <w:tc>
          <w:tcPr>
            <w:tcW w:w="777" w:type="dxa"/>
            <w:vAlign w:val="center"/>
          </w:tcPr>
          <w:p w14:paraId="0C54FF9F" w14:textId="77777777" w:rsidR="00BA3248" w:rsidRDefault="009D7217">
            <w:r>
              <w:t>35.86</w:t>
            </w:r>
          </w:p>
        </w:tc>
      </w:tr>
    </w:tbl>
    <w:p w14:paraId="15A8DDB6" w14:textId="77777777" w:rsidR="00BA3248" w:rsidRDefault="009D7217">
      <w:pPr>
        <w:pStyle w:val="4"/>
      </w:pPr>
      <w:r>
        <w:t>自然通风房间：南向逐时温度</w:t>
      </w:r>
    </w:p>
    <w:p w14:paraId="0A4E4DB0" w14:textId="77777777" w:rsidR="00BA3248" w:rsidRDefault="009D7217">
      <w:pPr>
        <w:jc w:val="center"/>
      </w:pPr>
      <w:r>
        <w:rPr>
          <w:noProof/>
        </w:rPr>
        <w:drawing>
          <wp:inline distT="0" distB="0" distL="0" distR="0" wp14:anchorId="09430000" wp14:editId="6A63BC77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6FFBF" w14:textId="77777777" w:rsidR="00BA3248" w:rsidRDefault="00BA3248"/>
    <w:p w14:paraId="1C8E460A" w14:textId="77777777" w:rsidR="00BA3248" w:rsidRDefault="00BA324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A3248" w14:paraId="24237C43" w14:textId="77777777">
        <w:tc>
          <w:tcPr>
            <w:tcW w:w="777" w:type="dxa"/>
            <w:shd w:val="clear" w:color="auto" w:fill="E6E6E6"/>
            <w:vAlign w:val="center"/>
          </w:tcPr>
          <w:p w14:paraId="1921A6A8" w14:textId="77777777" w:rsidR="00BA3248" w:rsidRDefault="009D7217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033746" w14:textId="77777777" w:rsidR="00BA3248" w:rsidRDefault="009D721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6C53C5" w14:textId="77777777" w:rsidR="00BA3248" w:rsidRDefault="009D721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D67027" w14:textId="77777777" w:rsidR="00BA3248" w:rsidRDefault="009D721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95BDC" w14:textId="77777777" w:rsidR="00BA3248" w:rsidRDefault="009D721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660300" w14:textId="77777777" w:rsidR="00BA3248" w:rsidRDefault="009D721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8E0F6A" w14:textId="77777777" w:rsidR="00BA3248" w:rsidRDefault="009D721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20504" w14:textId="77777777" w:rsidR="00BA3248" w:rsidRDefault="009D721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72414" w14:textId="77777777" w:rsidR="00BA3248" w:rsidRDefault="009D721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EFBA87" w14:textId="77777777" w:rsidR="00BA3248" w:rsidRDefault="009D721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D3ADC7" w14:textId="77777777" w:rsidR="00BA3248" w:rsidRDefault="009D721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BE71E1" w14:textId="77777777" w:rsidR="00BA3248" w:rsidRDefault="009D7217">
            <w:pPr>
              <w:jc w:val="center"/>
            </w:pPr>
            <w:r>
              <w:t>11:00</w:t>
            </w:r>
          </w:p>
        </w:tc>
      </w:tr>
      <w:tr w:rsidR="00BA3248" w14:paraId="7D494CC4" w14:textId="77777777">
        <w:tc>
          <w:tcPr>
            <w:tcW w:w="777" w:type="dxa"/>
            <w:vAlign w:val="center"/>
          </w:tcPr>
          <w:p w14:paraId="0062E0AC" w14:textId="77777777" w:rsidR="00BA3248" w:rsidRDefault="009D7217">
            <w:r>
              <w:t>34.98</w:t>
            </w:r>
          </w:p>
        </w:tc>
        <w:tc>
          <w:tcPr>
            <w:tcW w:w="777" w:type="dxa"/>
            <w:vAlign w:val="center"/>
          </w:tcPr>
          <w:p w14:paraId="6C51E127" w14:textId="77777777" w:rsidR="00BA3248" w:rsidRDefault="009D7217">
            <w:r>
              <w:t>34.14</w:t>
            </w:r>
          </w:p>
        </w:tc>
        <w:tc>
          <w:tcPr>
            <w:tcW w:w="777" w:type="dxa"/>
            <w:vAlign w:val="center"/>
          </w:tcPr>
          <w:p w14:paraId="1C3777A1" w14:textId="77777777" w:rsidR="00BA3248" w:rsidRDefault="009D7217">
            <w:r>
              <w:t>33.38</w:t>
            </w:r>
          </w:p>
        </w:tc>
        <w:tc>
          <w:tcPr>
            <w:tcW w:w="777" w:type="dxa"/>
            <w:vAlign w:val="center"/>
          </w:tcPr>
          <w:p w14:paraId="16F510EA" w14:textId="77777777" w:rsidR="00BA3248" w:rsidRDefault="009D7217">
            <w:r>
              <w:t>32.75</w:t>
            </w:r>
          </w:p>
        </w:tc>
        <w:tc>
          <w:tcPr>
            <w:tcW w:w="777" w:type="dxa"/>
            <w:vAlign w:val="center"/>
          </w:tcPr>
          <w:p w14:paraId="5296A80A" w14:textId="77777777" w:rsidR="00BA3248" w:rsidRDefault="009D7217">
            <w:r>
              <w:t>32.30</w:t>
            </w:r>
          </w:p>
        </w:tc>
        <w:tc>
          <w:tcPr>
            <w:tcW w:w="777" w:type="dxa"/>
            <w:vAlign w:val="center"/>
          </w:tcPr>
          <w:p w14:paraId="78B968F6" w14:textId="77777777" w:rsidR="00BA3248" w:rsidRDefault="009D7217">
            <w:r>
              <w:t>32.06</w:t>
            </w:r>
          </w:p>
        </w:tc>
        <w:tc>
          <w:tcPr>
            <w:tcW w:w="777" w:type="dxa"/>
            <w:vAlign w:val="center"/>
          </w:tcPr>
          <w:p w14:paraId="7BFCA3B1" w14:textId="77777777" w:rsidR="00BA3248" w:rsidRDefault="009D7217">
            <w:r>
              <w:t>32.04</w:t>
            </w:r>
          </w:p>
        </w:tc>
        <w:tc>
          <w:tcPr>
            <w:tcW w:w="777" w:type="dxa"/>
            <w:vAlign w:val="center"/>
          </w:tcPr>
          <w:p w14:paraId="2620C719" w14:textId="77777777" w:rsidR="00BA3248" w:rsidRDefault="009D7217">
            <w:r>
              <w:t>32.25</w:t>
            </w:r>
          </w:p>
        </w:tc>
        <w:tc>
          <w:tcPr>
            <w:tcW w:w="777" w:type="dxa"/>
            <w:vAlign w:val="center"/>
          </w:tcPr>
          <w:p w14:paraId="5282BF0E" w14:textId="77777777" w:rsidR="00BA3248" w:rsidRDefault="009D7217">
            <w:r>
              <w:t>32.67</w:t>
            </w:r>
          </w:p>
        </w:tc>
        <w:tc>
          <w:tcPr>
            <w:tcW w:w="777" w:type="dxa"/>
            <w:vAlign w:val="center"/>
          </w:tcPr>
          <w:p w14:paraId="7CE86608" w14:textId="77777777" w:rsidR="00BA3248" w:rsidRDefault="009D7217">
            <w:r>
              <w:t>33.28</w:t>
            </w:r>
          </w:p>
        </w:tc>
        <w:tc>
          <w:tcPr>
            <w:tcW w:w="777" w:type="dxa"/>
            <w:vAlign w:val="center"/>
          </w:tcPr>
          <w:p w14:paraId="7A9F3AF6" w14:textId="77777777" w:rsidR="00BA3248" w:rsidRDefault="009D7217">
            <w:r>
              <w:t>34.02</w:t>
            </w:r>
          </w:p>
        </w:tc>
        <w:tc>
          <w:tcPr>
            <w:tcW w:w="777" w:type="dxa"/>
            <w:vAlign w:val="center"/>
          </w:tcPr>
          <w:p w14:paraId="49A5EB86" w14:textId="77777777" w:rsidR="00BA3248" w:rsidRDefault="009D7217">
            <w:r>
              <w:t>34.86</w:t>
            </w:r>
          </w:p>
        </w:tc>
      </w:tr>
      <w:tr w:rsidR="00BA3248" w14:paraId="7260FFD5" w14:textId="77777777">
        <w:tc>
          <w:tcPr>
            <w:tcW w:w="777" w:type="dxa"/>
            <w:shd w:val="clear" w:color="auto" w:fill="E6E6E6"/>
            <w:vAlign w:val="center"/>
          </w:tcPr>
          <w:p w14:paraId="0012FA49" w14:textId="77777777" w:rsidR="00BA3248" w:rsidRDefault="009D721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187864" w14:textId="77777777" w:rsidR="00BA3248" w:rsidRDefault="009D721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CF852D" w14:textId="77777777" w:rsidR="00BA3248" w:rsidRDefault="009D721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34BF61" w14:textId="77777777" w:rsidR="00BA3248" w:rsidRDefault="009D721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9EB046" w14:textId="77777777" w:rsidR="00BA3248" w:rsidRDefault="009D721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DD4493" w14:textId="77777777" w:rsidR="00BA3248" w:rsidRDefault="009D721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9C7865" w14:textId="77777777" w:rsidR="00BA3248" w:rsidRDefault="009D721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C38EFC" w14:textId="77777777" w:rsidR="00BA3248" w:rsidRDefault="009D721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5140A7" w14:textId="77777777" w:rsidR="00BA3248" w:rsidRDefault="009D721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29F7BF" w14:textId="77777777" w:rsidR="00BA3248" w:rsidRDefault="009D721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123341" w14:textId="77777777" w:rsidR="00BA3248" w:rsidRDefault="009D721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45086D" w14:textId="77777777" w:rsidR="00BA3248" w:rsidRDefault="009D7217">
            <w:r>
              <w:t>23:00</w:t>
            </w:r>
          </w:p>
        </w:tc>
      </w:tr>
      <w:tr w:rsidR="00BA3248" w14:paraId="32258EAB" w14:textId="77777777">
        <w:tc>
          <w:tcPr>
            <w:tcW w:w="777" w:type="dxa"/>
            <w:vAlign w:val="center"/>
          </w:tcPr>
          <w:p w14:paraId="0E437E1A" w14:textId="77777777" w:rsidR="00BA3248" w:rsidRDefault="009D7217">
            <w:r>
              <w:t>35.73</w:t>
            </w:r>
          </w:p>
        </w:tc>
        <w:tc>
          <w:tcPr>
            <w:tcW w:w="777" w:type="dxa"/>
            <w:vAlign w:val="center"/>
          </w:tcPr>
          <w:p w14:paraId="4E495854" w14:textId="77777777" w:rsidR="00BA3248" w:rsidRDefault="009D7217">
            <w:r>
              <w:t>36.57</w:t>
            </w:r>
          </w:p>
        </w:tc>
        <w:tc>
          <w:tcPr>
            <w:tcW w:w="777" w:type="dxa"/>
            <w:vAlign w:val="center"/>
          </w:tcPr>
          <w:p w14:paraId="6ECE60C9" w14:textId="77777777" w:rsidR="00BA3248" w:rsidRDefault="009D7217">
            <w:r>
              <w:t>37.33</w:t>
            </w:r>
          </w:p>
        </w:tc>
        <w:tc>
          <w:tcPr>
            <w:tcW w:w="777" w:type="dxa"/>
            <w:vAlign w:val="center"/>
          </w:tcPr>
          <w:p w14:paraId="7E63E9CA" w14:textId="77777777" w:rsidR="00BA3248" w:rsidRDefault="009D7217">
            <w:r>
              <w:t>37.96</w:t>
            </w:r>
          </w:p>
        </w:tc>
        <w:tc>
          <w:tcPr>
            <w:tcW w:w="777" w:type="dxa"/>
            <w:vAlign w:val="center"/>
          </w:tcPr>
          <w:p w14:paraId="5A0CE471" w14:textId="77777777" w:rsidR="00BA3248" w:rsidRDefault="009D7217">
            <w:r>
              <w:t>38.41</w:t>
            </w:r>
          </w:p>
        </w:tc>
        <w:tc>
          <w:tcPr>
            <w:tcW w:w="777" w:type="dxa"/>
            <w:vAlign w:val="center"/>
          </w:tcPr>
          <w:p w14:paraId="3BA498D8" w14:textId="77777777" w:rsidR="00BA3248" w:rsidRDefault="009D7217">
            <w:r>
              <w:t>38.65</w:t>
            </w:r>
          </w:p>
        </w:tc>
        <w:tc>
          <w:tcPr>
            <w:tcW w:w="777" w:type="dxa"/>
            <w:vAlign w:val="center"/>
          </w:tcPr>
          <w:p w14:paraId="34886F7C" w14:textId="77777777" w:rsidR="00BA3248" w:rsidRDefault="009D7217">
            <w:r>
              <w:rPr>
                <w:color w:val="3333CC"/>
              </w:rPr>
              <w:t>38.66</w:t>
            </w:r>
          </w:p>
        </w:tc>
        <w:tc>
          <w:tcPr>
            <w:tcW w:w="777" w:type="dxa"/>
            <w:vAlign w:val="center"/>
          </w:tcPr>
          <w:p w14:paraId="7129B9CA" w14:textId="77777777" w:rsidR="00BA3248" w:rsidRDefault="009D7217">
            <w:r>
              <w:t>38.46</w:t>
            </w:r>
          </w:p>
        </w:tc>
        <w:tc>
          <w:tcPr>
            <w:tcW w:w="777" w:type="dxa"/>
            <w:vAlign w:val="center"/>
          </w:tcPr>
          <w:p w14:paraId="68C9811A" w14:textId="77777777" w:rsidR="00BA3248" w:rsidRDefault="009D7217">
            <w:r>
              <w:t>38.04</w:t>
            </w:r>
          </w:p>
        </w:tc>
        <w:tc>
          <w:tcPr>
            <w:tcW w:w="777" w:type="dxa"/>
            <w:vAlign w:val="center"/>
          </w:tcPr>
          <w:p w14:paraId="156AB311" w14:textId="77777777" w:rsidR="00BA3248" w:rsidRDefault="009D7217">
            <w:r>
              <w:t>37.43</w:t>
            </w:r>
          </w:p>
        </w:tc>
        <w:tc>
          <w:tcPr>
            <w:tcW w:w="777" w:type="dxa"/>
            <w:vAlign w:val="center"/>
          </w:tcPr>
          <w:p w14:paraId="396446E1" w14:textId="77777777" w:rsidR="00BA3248" w:rsidRDefault="009D7217">
            <w:r>
              <w:t>36.69</w:t>
            </w:r>
          </w:p>
        </w:tc>
        <w:tc>
          <w:tcPr>
            <w:tcW w:w="777" w:type="dxa"/>
            <w:vAlign w:val="center"/>
          </w:tcPr>
          <w:p w14:paraId="56FFE5F3" w14:textId="77777777" w:rsidR="00BA3248" w:rsidRDefault="009D7217">
            <w:r>
              <w:t>35.85</w:t>
            </w:r>
          </w:p>
        </w:tc>
      </w:tr>
    </w:tbl>
    <w:p w14:paraId="65DF0578" w14:textId="77777777" w:rsidR="00BA3248" w:rsidRDefault="009D7217">
      <w:pPr>
        <w:pStyle w:val="4"/>
      </w:pPr>
      <w:r>
        <w:t>自然通风房间：北向逐时温度</w:t>
      </w:r>
    </w:p>
    <w:p w14:paraId="37E1B425" w14:textId="77777777" w:rsidR="00BA3248" w:rsidRDefault="009D7217">
      <w:pPr>
        <w:jc w:val="center"/>
      </w:pPr>
      <w:r>
        <w:rPr>
          <w:noProof/>
        </w:rPr>
        <w:drawing>
          <wp:inline distT="0" distB="0" distL="0" distR="0" wp14:anchorId="0F42117A" wp14:editId="74A52C8A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8CA54" w14:textId="77777777" w:rsidR="00BA3248" w:rsidRDefault="00BA3248"/>
    <w:p w14:paraId="7A06DF04" w14:textId="77777777" w:rsidR="00BA3248" w:rsidRDefault="00BA324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A3248" w14:paraId="100DF9DD" w14:textId="77777777">
        <w:tc>
          <w:tcPr>
            <w:tcW w:w="777" w:type="dxa"/>
            <w:shd w:val="clear" w:color="auto" w:fill="E6E6E6"/>
            <w:vAlign w:val="center"/>
          </w:tcPr>
          <w:p w14:paraId="74A688DF" w14:textId="77777777" w:rsidR="00BA3248" w:rsidRDefault="009D721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DDCCEC" w14:textId="77777777" w:rsidR="00BA3248" w:rsidRDefault="009D721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0B4197" w14:textId="77777777" w:rsidR="00BA3248" w:rsidRDefault="009D721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E01F1D" w14:textId="77777777" w:rsidR="00BA3248" w:rsidRDefault="009D721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66C89" w14:textId="77777777" w:rsidR="00BA3248" w:rsidRDefault="009D7217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4E84CF" w14:textId="77777777" w:rsidR="00BA3248" w:rsidRDefault="009D7217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49C627" w14:textId="77777777" w:rsidR="00BA3248" w:rsidRDefault="009D721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438E8C" w14:textId="77777777" w:rsidR="00BA3248" w:rsidRDefault="009D7217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07C88" w14:textId="77777777" w:rsidR="00BA3248" w:rsidRDefault="009D721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7647FF" w14:textId="77777777" w:rsidR="00BA3248" w:rsidRDefault="009D721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B4CC44" w14:textId="77777777" w:rsidR="00BA3248" w:rsidRDefault="009D7217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0D233F" w14:textId="77777777" w:rsidR="00BA3248" w:rsidRDefault="009D7217">
            <w:pPr>
              <w:jc w:val="center"/>
            </w:pPr>
            <w:r>
              <w:t>11:00</w:t>
            </w:r>
          </w:p>
        </w:tc>
      </w:tr>
      <w:tr w:rsidR="00BA3248" w14:paraId="321040C2" w14:textId="77777777">
        <w:tc>
          <w:tcPr>
            <w:tcW w:w="777" w:type="dxa"/>
            <w:vAlign w:val="center"/>
          </w:tcPr>
          <w:p w14:paraId="03373BD3" w14:textId="77777777" w:rsidR="00BA3248" w:rsidRDefault="009D7217">
            <w:r>
              <w:t>34.92</w:t>
            </w:r>
          </w:p>
        </w:tc>
        <w:tc>
          <w:tcPr>
            <w:tcW w:w="777" w:type="dxa"/>
            <w:vAlign w:val="center"/>
          </w:tcPr>
          <w:p w14:paraId="78FECB64" w14:textId="77777777" w:rsidR="00BA3248" w:rsidRDefault="009D7217">
            <w:r>
              <w:t>34.08</w:t>
            </w:r>
          </w:p>
        </w:tc>
        <w:tc>
          <w:tcPr>
            <w:tcW w:w="777" w:type="dxa"/>
            <w:vAlign w:val="center"/>
          </w:tcPr>
          <w:p w14:paraId="61CDAEF1" w14:textId="77777777" w:rsidR="00BA3248" w:rsidRDefault="009D7217">
            <w:r>
              <w:t>33.32</w:t>
            </w:r>
          </w:p>
        </w:tc>
        <w:tc>
          <w:tcPr>
            <w:tcW w:w="777" w:type="dxa"/>
            <w:vAlign w:val="center"/>
          </w:tcPr>
          <w:p w14:paraId="2ABD4ECF" w14:textId="77777777" w:rsidR="00BA3248" w:rsidRDefault="009D7217">
            <w:r>
              <w:t>32.69</w:t>
            </w:r>
          </w:p>
        </w:tc>
        <w:tc>
          <w:tcPr>
            <w:tcW w:w="777" w:type="dxa"/>
            <w:vAlign w:val="center"/>
          </w:tcPr>
          <w:p w14:paraId="3B852D52" w14:textId="77777777" w:rsidR="00BA3248" w:rsidRDefault="009D7217">
            <w:r>
              <w:t>32.24</w:t>
            </w:r>
          </w:p>
        </w:tc>
        <w:tc>
          <w:tcPr>
            <w:tcW w:w="777" w:type="dxa"/>
            <w:vAlign w:val="center"/>
          </w:tcPr>
          <w:p w14:paraId="7F287F9F" w14:textId="77777777" w:rsidR="00BA3248" w:rsidRDefault="009D7217">
            <w:r>
              <w:t>32.00</w:t>
            </w:r>
          </w:p>
        </w:tc>
        <w:tc>
          <w:tcPr>
            <w:tcW w:w="777" w:type="dxa"/>
            <w:vAlign w:val="center"/>
          </w:tcPr>
          <w:p w14:paraId="4FB4F8FD" w14:textId="77777777" w:rsidR="00BA3248" w:rsidRDefault="009D7217">
            <w:r>
              <w:t>31.98</w:t>
            </w:r>
          </w:p>
        </w:tc>
        <w:tc>
          <w:tcPr>
            <w:tcW w:w="777" w:type="dxa"/>
            <w:vAlign w:val="center"/>
          </w:tcPr>
          <w:p w14:paraId="6CC0D00F" w14:textId="77777777" w:rsidR="00BA3248" w:rsidRDefault="009D7217">
            <w:r>
              <w:t>32.19</w:t>
            </w:r>
          </w:p>
        </w:tc>
        <w:tc>
          <w:tcPr>
            <w:tcW w:w="777" w:type="dxa"/>
            <w:vAlign w:val="center"/>
          </w:tcPr>
          <w:p w14:paraId="3BFABA99" w14:textId="77777777" w:rsidR="00BA3248" w:rsidRDefault="009D7217">
            <w:r>
              <w:t>32.61</w:t>
            </w:r>
          </w:p>
        </w:tc>
        <w:tc>
          <w:tcPr>
            <w:tcW w:w="777" w:type="dxa"/>
            <w:vAlign w:val="center"/>
          </w:tcPr>
          <w:p w14:paraId="1CD54FD5" w14:textId="77777777" w:rsidR="00BA3248" w:rsidRDefault="009D7217">
            <w:r>
              <w:t>33.21</w:t>
            </w:r>
          </w:p>
        </w:tc>
        <w:tc>
          <w:tcPr>
            <w:tcW w:w="777" w:type="dxa"/>
            <w:vAlign w:val="center"/>
          </w:tcPr>
          <w:p w14:paraId="3E646676" w14:textId="77777777" w:rsidR="00BA3248" w:rsidRDefault="009D7217">
            <w:r>
              <w:t>33.96</w:t>
            </w:r>
          </w:p>
        </w:tc>
        <w:tc>
          <w:tcPr>
            <w:tcW w:w="777" w:type="dxa"/>
            <w:vAlign w:val="center"/>
          </w:tcPr>
          <w:p w14:paraId="2CBB8CAB" w14:textId="77777777" w:rsidR="00BA3248" w:rsidRDefault="009D7217">
            <w:r>
              <w:t>34.79</w:t>
            </w:r>
          </w:p>
        </w:tc>
      </w:tr>
      <w:tr w:rsidR="00BA3248" w14:paraId="7AC34F6A" w14:textId="77777777">
        <w:tc>
          <w:tcPr>
            <w:tcW w:w="777" w:type="dxa"/>
            <w:shd w:val="clear" w:color="auto" w:fill="E6E6E6"/>
            <w:vAlign w:val="center"/>
          </w:tcPr>
          <w:p w14:paraId="349114A4" w14:textId="77777777" w:rsidR="00BA3248" w:rsidRDefault="009D721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D199F7" w14:textId="77777777" w:rsidR="00BA3248" w:rsidRDefault="009D721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0C7005" w14:textId="77777777" w:rsidR="00BA3248" w:rsidRDefault="009D721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32611D" w14:textId="77777777" w:rsidR="00BA3248" w:rsidRDefault="009D721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C43B3A" w14:textId="77777777" w:rsidR="00BA3248" w:rsidRDefault="009D7217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20E18E" w14:textId="77777777" w:rsidR="00BA3248" w:rsidRDefault="009D7217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79FB58" w14:textId="77777777" w:rsidR="00BA3248" w:rsidRDefault="009D721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AC5B6C" w14:textId="77777777" w:rsidR="00BA3248" w:rsidRDefault="009D721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3C3320" w14:textId="77777777" w:rsidR="00BA3248" w:rsidRDefault="009D721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213E3" w14:textId="77777777" w:rsidR="00BA3248" w:rsidRDefault="009D721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41CD53" w14:textId="77777777" w:rsidR="00BA3248" w:rsidRDefault="009D7217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6EA52B" w14:textId="77777777" w:rsidR="00BA3248" w:rsidRDefault="009D7217">
            <w:r>
              <w:t>23:00</w:t>
            </w:r>
          </w:p>
        </w:tc>
      </w:tr>
      <w:tr w:rsidR="00BA3248" w14:paraId="506BFA3A" w14:textId="77777777">
        <w:tc>
          <w:tcPr>
            <w:tcW w:w="777" w:type="dxa"/>
            <w:vAlign w:val="center"/>
          </w:tcPr>
          <w:p w14:paraId="31CA8BD2" w14:textId="77777777" w:rsidR="00BA3248" w:rsidRDefault="009D7217">
            <w:r>
              <w:t>35.66</w:t>
            </w:r>
          </w:p>
        </w:tc>
        <w:tc>
          <w:tcPr>
            <w:tcW w:w="777" w:type="dxa"/>
            <w:vAlign w:val="center"/>
          </w:tcPr>
          <w:p w14:paraId="4262C9EF" w14:textId="77777777" w:rsidR="00BA3248" w:rsidRDefault="009D7217">
            <w:r>
              <w:t>36.51</w:t>
            </w:r>
          </w:p>
        </w:tc>
        <w:tc>
          <w:tcPr>
            <w:tcW w:w="777" w:type="dxa"/>
            <w:vAlign w:val="center"/>
          </w:tcPr>
          <w:p w14:paraId="62E9BD13" w14:textId="77777777" w:rsidR="00BA3248" w:rsidRDefault="009D7217">
            <w:r>
              <w:t>37.27</w:t>
            </w:r>
          </w:p>
        </w:tc>
        <w:tc>
          <w:tcPr>
            <w:tcW w:w="777" w:type="dxa"/>
            <w:vAlign w:val="center"/>
          </w:tcPr>
          <w:p w14:paraId="3C076748" w14:textId="77777777" w:rsidR="00BA3248" w:rsidRDefault="009D7217">
            <w:r>
              <w:t>37.89</w:t>
            </w:r>
          </w:p>
        </w:tc>
        <w:tc>
          <w:tcPr>
            <w:tcW w:w="777" w:type="dxa"/>
            <w:vAlign w:val="center"/>
          </w:tcPr>
          <w:p w14:paraId="031205C8" w14:textId="77777777" w:rsidR="00BA3248" w:rsidRDefault="009D7217">
            <w:r>
              <w:t>38.34</w:t>
            </w:r>
          </w:p>
        </w:tc>
        <w:tc>
          <w:tcPr>
            <w:tcW w:w="777" w:type="dxa"/>
            <w:vAlign w:val="center"/>
          </w:tcPr>
          <w:p w14:paraId="65748E37" w14:textId="77777777" w:rsidR="00BA3248" w:rsidRDefault="009D7217">
            <w:r>
              <w:t>38.58</w:t>
            </w:r>
          </w:p>
        </w:tc>
        <w:tc>
          <w:tcPr>
            <w:tcW w:w="777" w:type="dxa"/>
            <w:vAlign w:val="center"/>
          </w:tcPr>
          <w:p w14:paraId="4380B58A" w14:textId="77777777" w:rsidR="00BA3248" w:rsidRDefault="009D7217">
            <w:r>
              <w:rPr>
                <w:color w:val="3333CC"/>
              </w:rPr>
              <w:t>38.60</w:t>
            </w:r>
          </w:p>
        </w:tc>
        <w:tc>
          <w:tcPr>
            <w:tcW w:w="777" w:type="dxa"/>
            <w:vAlign w:val="center"/>
          </w:tcPr>
          <w:p w14:paraId="3BC14CA5" w14:textId="77777777" w:rsidR="00BA3248" w:rsidRDefault="009D7217">
            <w:r>
              <w:t>38.39</w:t>
            </w:r>
          </w:p>
        </w:tc>
        <w:tc>
          <w:tcPr>
            <w:tcW w:w="777" w:type="dxa"/>
            <w:vAlign w:val="center"/>
          </w:tcPr>
          <w:p w14:paraId="01A623CC" w14:textId="77777777" w:rsidR="00BA3248" w:rsidRDefault="009D7217">
            <w:r>
              <w:t>37.97</w:t>
            </w:r>
          </w:p>
        </w:tc>
        <w:tc>
          <w:tcPr>
            <w:tcW w:w="777" w:type="dxa"/>
            <w:vAlign w:val="center"/>
          </w:tcPr>
          <w:p w14:paraId="5DB7F205" w14:textId="77777777" w:rsidR="00BA3248" w:rsidRDefault="009D7217">
            <w:r>
              <w:t>37.37</w:t>
            </w:r>
          </w:p>
        </w:tc>
        <w:tc>
          <w:tcPr>
            <w:tcW w:w="777" w:type="dxa"/>
            <w:vAlign w:val="center"/>
          </w:tcPr>
          <w:p w14:paraId="74CC8A66" w14:textId="77777777" w:rsidR="00BA3248" w:rsidRDefault="009D7217">
            <w:r>
              <w:t>36.63</w:t>
            </w:r>
          </w:p>
        </w:tc>
        <w:tc>
          <w:tcPr>
            <w:tcW w:w="777" w:type="dxa"/>
            <w:vAlign w:val="center"/>
          </w:tcPr>
          <w:p w14:paraId="65E65587" w14:textId="77777777" w:rsidR="00BA3248" w:rsidRDefault="009D7217">
            <w:r>
              <w:t>35.79</w:t>
            </w:r>
          </w:p>
        </w:tc>
      </w:tr>
    </w:tbl>
    <w:p w14:paraId="596B6945" w14:textId="77777777" w:rsidR="00BA3248" w:rsidRDefault="009D7217">
      <w:pPr>
        <w:pStyle w:val="1"/>
      </w:pPr>
      <w:bookmarkStart w:id="52" w:name="_Toc91629025"/>
      <w:r>
        <w:t>验算结论</w:t>
      </w:r>
      <w:bookmarkEnd w:id="52"/>
    </w:p>
    <w:p w14:paraId="08B272FB" w14:textId="77777777" w:rsidR="00BA3248" w:rsidRDefault="009D7217">
      <w:pPr>
        <w:pStyle w:val="2"/>
      </w:pPr>
      <w:bookmarkStart w:id="53" w:name="_Toc91629026"/>
      <w:r>
        <w:t>自然通风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BA3248" w14:paraId="7C4B3FC4" w14:textId="77777777">
        <w:tc>
          <w:tcPr>
            <w:tcW w:w="1403" w:type="dxa"/>
            <w:shd w:val="clear" w:color="auto" w:fill="DEDEDE"/>
            <w:vAlign w:val="center"/>
          </w:tcPr>
          <w:p w14:paraId="40F1C4C6" w14:textId="77777777" w:rsidR="00BA3248" w:rsidRDefault="009D7217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616C59C" w14:textId="77777777" w:rsidR="00BA3248" w:rsidRDefault="009D7217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02A7B7CF" w14:textId="77777777" w:rsidR="00BA3248" w:rsidRDefault="009D7217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7433445" w14:textId="77777777" w:rsidR="00BA3248" w:rsidRDefault="009D7217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839447C" w14:textId="77777777" w:rsidR="00BA3248" w:rsidRDefault="009D7217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8053EE8" w14:textId="77777777" w:rsidR="00BA3248" w:rsidRDefault="009D7217">
            <w:r>
              <w:t>结论</w:t>
            </w:r>
          </w:p>
        </w:tc>
      </w:tr>
      <w:tr w:rsidR="00BA3248" w14:paraId="1FEBE3A2" w14:textId="77777777">
        <w:tc>
          <w:tcPr>
            <w:tcW w:w="1403" w:type="dxa"/>
            <w:vAlign w:val="center"/>
          </w:tcPr>
          <w:p w14:paraId="6DDA3B36" w14:textId="77777777" w:rsidR="00BA3248" w:rsidRDefault="009D7217">
            <w:r>
              <w:t>屋顶</w:t>
            </w:r>
          </w:p>
        </w:tc>
        <w:tc>
          <w:tcPr>
            <w:tcW w:w="3395" w:type="dxa"/>
            <w:vAlign w:val="center"/>
          </w:tcPr>
          <w:p w14:paraId="681E6DF1" w14:textId="77777777" w:rsidR="00BA3248" w:rsidRDefault="009D7217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726CA2F8" w14:textId="77777777" w:rsidR="00BA3248" w:rsidRDefault="009D7217">
            <w:r>
              <w:t>18:25</w:t>
            </w:r>
          </w:p>
        </w:tc>
        <w:tc>
          <w:tcPr>
            <w:tcW w:w="1415" w:type="dxa"/>
            <w:vAlign w:val="center"/>
          </w:tcPr>
          <w:p w14:paraId="4CB4FDED" w14:textId="77777777" w:rsidR="00BA3248" w:rsidRDefault="009D7217">
            <w:r>
              <w:t>37.63</w:t>
            </w:r>
          </w:p>
        </w:tc>
        <w:tc>
          <w:tcPr>
            <w:tcW w:w="1131" w:type="dxa"/>
            <w:vAlign w:val="center"/>
          </w:tcPr>
          <w:p w14:paraId="567E546C" w14:textId="77777777" w:rsidR="00BA3248" w:rsidRDefault="009D7217">
            <w:r>
              <w:t>42.00</w:t>
            </w:r>
          </w:p>
        </w:tc>
        <w:tc>
          <w:tcPr>
            <w:tcW w:w="1131" w:type="dxa"/>
            <w:vAlign w:val="center"/>
          </w:tcPr>
          <w:p w14:paraId="47799F95" w14:textId="77777777" w:rsidR="00BA3248" w:rsidRDefault="009D7217">
            <w:r>
              <w:t>满足</w:t>
            </w:r>
          </w:p>
        </w:tc>
      </w:tr>
      <w:tr w:rsidR="00BA3248" w14:paraId="4AC13D70" w14:textId="77777777">
        <w:tc>
          <w:tcPr>
            <w:tcW w:w="1403" w:type="dxa"/>
            <w:vMerge w:val="restart"/>
            <w:vAlign w:val="center"/>
          </w:tcPr>
          <w:p w14:paraId="378882C9" w14:textId="77777777" w:rsidR="00BA3248" w:rsidRDefault="009D7217">
            <w:r>
              <w:t>外墙</w:t>
            </w:r>
          </w:p>
        </w:tc>
        <w:tc>
          <w:tcPr>
            <w:tcW w:w="3395" w:type="dxa"/>
            <w:vAlign w:val="center"/>
          </w:tcPr>
          <w:p w14:paraId="0B0E370F" w14:textId="77777777" w:rsidR="00BA3248" w:rsidRDefault="009D7217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B62EC5A" w14:textId="77777777" w:rsidR="00BA3248" w:rsidRDefault="009D7217">
            <w:r>
              <w:t>17:35</w:t>
            </w:r>
          </w:p>
        </w:tc>
        <w:tc>
          <w:tcPr>
            <w:tcW w:w="1415" w:type="dxa"/>
            <w:vAlign w:val="center"/>
          </w:tcPr>
          <w:p w14:paraId="5D12117C" w14:textId="77777777" w:rsidR="00BA3248" w:rsidRDefault="009D7217">
            <w:r>
              <w:t>38.67</w:t>
            </w:r>
          </w:p>
        </w:tc>
        <w:tc>
          <w:tcPr>
            <w:tcW w:w="1131" w:type="dxa"/>
            <w:vAlign w:val="center"/>
          </w:tcPr>
          <w:p w14:paraId="1935A541" w14:textId="77777777" w:rsidR="00BA3248" w:rsidRDefault="009D7217">
            <w:r>
              <w:t>42.00</w:t>
            </w:r>
          </w:p>
        </w:tc>
        <w:tc>
          <w:tcPr>
            <w:tcW w:w="1131" w:type="dxa"/>
            <w:vAlign w:val="center"/>
          </w:tcPr>
          <w:p w14:paraId="3A1174F9" w14:textId="77777777" w:rsidR="00BA3248" w:rsidRDefault="009D7217">
            <w:r>
              <w:t>满足</w:t>
            </w:r>
          </w:p>
        </w:tc>
      </w:tr>
      <w:tr w:rsidR="00BA3248" w14:paraId="7C2E11F0" w14:textId="77777777">
        <w:tc>
          <w:tcPr>
            <w:tcW w:w="1403" w:type="dxa"/>
            <w:vMerge/>
            <w:vAlign w:val="center"/>
          </w:tcPr>
          <w:p w14:paraId="725EC860" w14:textId="77777777" w:rsidR="00BA3248" w:rsidRDefault="00BA3248"/>
        </w:tc>
        <w:tc>
          <w:tcPr>
            <w:tcW w:w="3395" w:type="dxa"/>
            <w:vAlign w:val="center"/>
          </w:tcPr>
          <w:p w14:paraId="393A1126" w14:textId="77777777" w:rsidR="00BA3248" w:rsidRDefault="009D7217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3B0A577" w14:textId="77777777" w:rsidR="00BA3248" w:rsidRDefault="009D7217">
            <w:r>
              <w:t>17:35</w:t>
            </w:r>
          </w:p>
        </w:tc>
        <w:tc>
          <w:tcPr>
            <w:tcW w:w="1415" w:type="dxa"/>
            <w:vAlign w:val="center"/>
          </w:tcPr>
          <w:p w14:paraId="2AC884B9" w14:textId="77777777" w:rsidR="00BA3248" w:rsidRDefault="009D7217">
            <w:r>
              <w:t>38.69</w:t>
            </w:r>
          </w:p>
        </w:tc>
        <w:tc>
          <w:tcPr>
            <w:tcW w:w="1131" w:type="dxa"/>
            <w:vAlign w:val="center"/>
          </w:tcPr>
          <w:p w14:paraId="6998736A" w14:textId="77777777" w:rsidR="00BA3248" w:rsidRDefault="009D7217">
            <w:r>
              <w:t>42.00</w:t>
            </w:r>
          </w:p>
        </w:tc>
        <w:tc>
          <w:tcPr>
            <w:tcW w:w="1131" w:type="dxa"/>
            <w:vAlign w:val="center"/>
          </w:tcPr>
          <w:p w14:paraId="18908AEB" w14:textId="77777777" w:rsidR="00BA3248" w:rsidRDefault="009D7217">
            <w:r>
              <w:t>满足</w:t>
            </w:r>
          </w:p>
        </w:tc>
      </w:tr>
      <w:tr w:rsidR="00BA3248" w14:paraId="74BD4731" w14:textId="77777777">
        <w:tc>
          <w:tcPr>
            <w:tcW w:w="1403" w:type="dxa"/>
            <w:vMerge/>
            <w:vAlign w:val="center"/>
          </w:tcPr>
          <w:p w14:paraId="0E7329B7" w14:textId="77777777" w:rsidR="00BA3248" w:rsidRDefault="00BA3248"/>
        </w:tc>
        <w:tc>
          <w:tcPr>
            <w:tcW w:w="3395" w:type="dxa"/>
            <w:vAlign w:val="center"/>
          </w:tcPr>
          <w:p w14:paraId="7313F8F7" w14:textId="77777777" w:rsidR="00BA3248" w:rsidRDefault="009D7217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043115E" w14:textId="77777777" w:rsidR="00BA3248" w:rsidRDefault="009D7217">
            <w:r>
              <w:t>17:35</w:t>
            </w:r>
          </w:p>
        </w:tc>
        <w:tc>
          <w:tcPr>
            <w:tcW w:w="1415" w:type="dxa"/>
            <w:vAlign w:val="center"/>
          </w:tcPr>
          <w:p w14:paraId="07FE23E2" w14:textId="77777777" w:rsidR="00BA3248" w:rsidRDefault="009D7217">
            <w:r>
              <w:t>38.68</w:t>
            </w:r>
          </w:p>
        </w:tc>
        <w:tc>
          <w:tcPr>
            <w:tcW w:w="1131" w:type="dxa"/>
            <w:vAlign w:val="center"/>
          </w:tcPr>
          <w:p w14:paraId="3BB35BAF" w14:textId="77777777" w:rsidR="00BA3248" w:rsidRDefault="009D7217">
            <w:r>
              <w:t>42.00</w:t>
            </w:r>
          </w:p>
        </w:tc>
        <w:tc>
          <w:tcPr>
            <w:tcW w:w="1131" w:type="dxa"/>
            <w:vAlign w:val="center"/>
          </w:tcPr>
          <w:p w14:paraId="6AD12675" w14:textId="77777777" w:rsidR="00BA3248" w:rsidRDefault="009D7217">
            <w:r>
              <w:t>满足</w:t>
            </w:r>
          </w:p>
        </w:tc>
      </w:tr>
      <w:tr w:rsidR="00BA3248" w14:paraId="49739514" w14:textId="77777777">
        <w:tc>
          <w:tcPr>
            <w:tcW w:w="1403" w:type="dxa"/>
            <w:vMerge/>
            <w:vAlign w:val="center"/>
          </w:tcPr>
          <w:p w14:paraId="1C612A33" w14:textId="77777777" w:rsidR="00BA3248" w:rsidRDefault="00BA3248"/>
        </w:tc>
        <w:tc>
          <w:tcPr>
            <w:tcW w:w="3395" w:type="dxa"/>
            <w:vAlign w:val="center"/>
          </w:tcPr>
          <w:p w14:paraId="569CA2B2" w14:textId="77777777" w:rsidR="00BA3248" w:rsidRDefault="009D7217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21A5B08" w14:textId="77777777" w:rsidR="00BA3248" w:rsidRDefault="009D7217">
            <w:r>
              <w:t>17:35</w:t>
            </w:r>
          </w:p>
        </w:tc>
        <w:tc>
          <w:tcPr>
            <w:tcW w:w="1415" w:type="dxa"/>
            <w:vAlign w:val="center"/>
          </w:tcPr>
          <w:p w14:paraId="58232FFA" w14:textId="77777777" w:rsidR="00BA3248" w:rsidRDefault="009D7217">
            <w:r>
              <w:t>38.62</w:t>
            </w:r>
          </w:p>
        </w:tc>
        <w:tc>
          <w:tcPr>
            <w:tcW w:w="1131" w:type="dxa"/>
            <w:vAlign w:val="center"/>
          </w:tcPr>
          <w:p w14:paraId="58F45D24" w14:textId="77777777" w:rsidR="00BA3248" w:rsidRDefault="009D7217">
            <w:r>
              <w:t>42.00</w:t>
            </w:r>
          </w:p>
        </w:tc>
        <w:tc>
          <w:tcPr>
            <w:tcW w:w="1131" w:type="dxa"/>
            <w:vAlign w:val="center"/>
          </w:tcPr>
          <w:p w14:paraId="31A60752" w14:textId="77777777" w:rsidR="00BA3248" w:rsidRDefault="009D7217">
            <w:r>
              <w:t>满足</w:t>
            </w:r>
          </w:p>
        </w:tc>
      </w:tr>
    </w:tbl>
    <w:p w14:paraId="722AF442" w14:textId="77777777" w:rsidR="00BA3248" w:rsidRDefault="00BA3248"/>
    <w:sectPr w:rsidR="00BA3248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BDF169" w14:textId="77777777" w:rsidR="009D7217" w:rsidRDefault="009D7217">
      <w:r>
        <w:separator/>
      </w:r>
    </w:p>
  </w:endnote>
  <w:endnote w:type="continuationSeparator" w:id="0">
    <w:p w14:paraId="4CBC867F" w14:textId="77777777" w:rsidR="009D7217" w:rsidRDefault="009D72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243220F5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227270E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E9A096" w14:textId="77777777" w:rsidR="009D7217" w:rsidRDefault="009D7217">
      <w:r>
        <w:separator/>
      </w:r>
    </w:p>
  </w:footnote>
  <w:footnote w:type="continuationSeparator" w:id="0">
    <w:p w14:paraId="75A281CF" w14:textId="77777777" w:rsidR="009D7217" w:rsidRDefault="009D72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04BEF4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201A5092" wp14:editId="2C91BC7E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2FED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2FED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D7217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A3248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5248988"/>
  <w15:chartTrackingRefBased/>
  <w15:docId w15:val="{BD6C5A50-2C7F-44CF-8695-3B59D9B3F9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2638\AppData\Local\Temp\tmp1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3</Template>
  <TotalTime>1</TotalTime>
  <Pages>12</Pages>
  <Words>1312</Words>
  <Characters>7484</Characters>
  <Application>Microsoft Office Word</Application>
  <DocSecurity>0</DocSecurity>
  <Lines>62</Lines>
  <Paragraphs>17</Paragraphs>
  <ScaleCrop>false</ScaleCrop>
  <Company/>
  <LinksUpToDate>false</LinksUpToDate>
  <CharactersWithSpaces>8779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2638</dc:creator>
  <cp:keywords/>
  <dc:description/>
  <cp:lastModifiedBy>li jiaqi</cp:lastModifiedBy>
  <cp:revision>1</cp:revision>
  <dcterms:created xsi:type="dcterms:W3CDTF">2021-12-28T16:09:00Z</dcterms:created>
  <dcterms:modified xsi:type="dcterms:W3CDTF">2021-12-28T16:10:00Z</dcterms:modified>
</cp:coreProperties>
</file>